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98" r:id="rId2"/>
    <p:sldId id="297" r:id="rId3"/>
    <p:sldId id="307" r:id="rId4"/>
    <p:sldId id="283" r:id="rId5"/>
    <p:sldId id="286" r:id="rId6"/>
    <p:sldId id="299" r:id="rId7"/>
    <p:sldId id="300" r:id="rId8"/>
    <p:sldId id="308" r:id="rId9"/>
    <p:sldId id="302" r:id="rId10"/>
    <p:sldId id="303" r:id="rId11"/>
    <p:sldId id="304" r:id="rId12"/>
    <p:sldId id="305" r:id="rId13"/>
    <p:sldId id="306" r:id="rId14"/>
    <p:sldId id="331" r:id="rId15"/>
    <p:sldId id="330" r:id="rId16"/>
    <p:sldId id="333" r:id="rId17"/>
    <p:sldId id="334" r:id="rId18"/>
    <p:sldId id="335" r:id="rId19"/>
    <p:sldId id="336" r:id="rId20"/>
    <p:sldId id="313" r:id="rId21"/>
    <p:sldId id="311" r:id="rId22"/>
    <p:sldId id="338" r:id="rId23"/>
    <p:sldId id="279" r:id="rId24"/>
    <p:sldId id="337" r:id="rId25"/>
    <p:sldId id="316" r:id="rId26"/>
    <p:sldId id="339" r:id="rId27"/>
    <p:sldId id="340" r:id="rId28"/>
    <p:sldId id="326" r:id="rId29"/>
    <p:sldId id="341" r:id="rId30"/>
    <p:sldId id="318" r:id="rId31"/>
    <p:sldId id="319" r:id="rId32"/>
    <p:sldId id="327" r:id="rId33"/>
    <p:sldId id="328" r:id="rId34"/>
    <p:sldId id="329" r:id="rId35"/>
    <p:sldId id="343" r:id="rId36"/>
    <p:sldId id="290" r:id="rId37"/>
    <p:sldId id="344" r:id="rId38"/>
    <p:sldId id="317" r:id="rId39"/>
    <p:sldId id="296" r:id="rId40"/>
    <p:sldId id="342" r:id="rId41"/>
    <p:sldId id="345" r:id="rId42"/>
    <p:sldId id="291" r:id="rId4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3300"/>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72" autoAdjust="0"/>
    <p:restoredTop sz="94660"/>
  </p:normalViewPr>
  <p:slideViewPr>
    <p:cSldViewPr>
      <p:cViewPr varScale="1">
        <p:scale>
          <a:sx n="85" d="100"/>
          <a:sy n="85" d="100"/>
        </p:scale>
        <p:origin x="130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934112D-1DA9-4F1F-97F7-53A705E0EEB5}" type="datetimeFigureOut">
              <a:rPr lang="en-US"/>
              <a:pPr>
                <a:defRPr/>
              </a:pPr>
              <a:t>11/29/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57F14BDD-1A67-4B55-BA89-E19190D883DA}" type="slidenum">
              <a:rPr lang="en-US"/>
              <a:pPr>
                <a:defRPr/>
              </a:pPr>
              <a:t>‹#›</a:t>
            </a:fld>
            <a:endParaRPr lang="en-US"/>
          </a:p>
        </p:txBody>
      </p:sp>
    </p:spTree>
    <p:extLst>
      <p:ext uri="{BB962C8B-B14F-4D97-AF65-F5344CB8AC3E}">
        <p14:creationId xmlns:p14="http://schemas.microsoft.com/office/powerpoint/2010/main" val="557090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4C9191C-2E37-4B9B-A37A-F42942DD72CE}" type="slidenum">
              <a:rPr lang="en-US" altLang="en-US" smtClean="0"/>
              <a:pPr/>
              <a:t>5</a:t>
            </a:fld>
            <a:endParaRPr lang="en-US" altLang="en-US" smtClean="0"/>
          </a:p>
        </p:txBody>
      </p:sp>
    </p:spTree>
    <p:extLst>
      <p:ext uri="{BB962C8B-B14F-4D97-AF65-F5344CB8AC3E}">
        <p14:creationId xmlns:p14="http://schemas.microsoft.com/office/powerpoint/2010/main" val="4040536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smtClean="0">
              <a:latin typeface="Arial" panose="020B0604020202020204" pitchFamily="34" charset="0"/>
              <a:cs typeface="Arial" panose="020B0604020202020204" pitchFamily="34" charset="0"/>
            </a:endParaRPr>
          </a:p>
        </p:txBody>
      </p:sp>
      <p:sp>
        <p:nvSpPr>
          <p:cNvPr id="26628" name="Date Placeholder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vi-VN" altLang="en-US" smtClean="0">
              <a:latin typeface="Arial" panose="020B0604020202020204" pitchFamily="34" charset="0"/>
            </a:endParaRPr>
          </a:p>
        </p:txBody>
      </p:sp>
      <p:sp>
        <p:nvSpPr>
          <p:cNvPr id="26629" name="Header Placeholder 4"/>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RƯỜNG TH CHIẾN THẮNG</a:t>
            </a:r>
            <a:endParaRPr lang="en-US" altLang="en-US" smtClean="0">
              <a:latin typeface="Arial" panose="020B0604020202020204" pitchFamily="34" charset="0"/>
            </a:endParaRPr>
          </a:p>
        </p:txBody>
      </p:sp>
      <p:sp>
        <p:nvSpPr>
          <p:cNvPr id="26630"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55F5223-CB09-46FB-9B96-8331476F730F}"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26631" name="Footer Placeholder 6"/>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hiết Kế Bài Giảng: PHAN THỊ HƯƠNG</a:t>
            </a:r>
            <a:endParaRPr lang="en-US" altLang="en-US" smtClean="0">
              <a:latin typeface="Arial" panose="020B0604020202020204" pitchFamily="34" charset="0"/>
            </a:endParaRPr>
          </a:p>
        </p:txBody>
      </p:sp>
    </p:spTree>
    <p:extLst>
      <p:ext uri="{BB962C8B-B14F-4D97-AF65-F5344CB8AC3E}">
        <p14:creationId xmlns:p14="http://schemas.microsoft.com/office/powerpoint/2010/main" val="356134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C1AABA-E656-41BC-BA67-A04569737B9A}" type="slidenum">
              <a:rPr lang="en-US" altLang="en-US"/>
              <a:pPr>
                <a:spcBef>
                  <a:spcPct val="0"/>
                </a:spcBef>
              </a:pPr>
              <a:t>19</a:t>
            </a:fld>
            <a:endParaRPr lang="en-US" alt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smtClean="0">
              <a:latin typeface="Arial" panose="020B0604020202020204" pitchFamily="34" charset="0"/>
            </a:endParaRPr>
          </a:p>
        </p:txBody>
      </p:sp>
    </p:spTree>
    <p:extLst>
      <p:ext uri="{BB962C8B-B14F-4D97-AF65-F5344CB8AC3E}">
        <p14:creationId xmlns:p14="http://schemas.microsoft.com/office/powerpoint/2010/main" val="326050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05FA857-17D7-488F-A19F-60AE5F45D451}" type="slidenum">
              <a:rPr lang="en-US" altLang="en-US"/>
              <a:pPr>
                <a:defRPr/>
              </a:pPr>
              <a:t>‹#›</a:t>
            </a:fld>
            <a:endParaRPr lang="en-US" altLang="en-US"/>
          </a:p>
        </p:txBody>
      </p:sp>
    </p:spTree>
    <p:extLst>
      <p:ext uri="{BB962C8B-B14F-4D97-AF65-F5344CB8AC3E}">
        <p14:creationId xmlns:p14="http://schemas.microsoft.com/office/powerpoint/2010/main" val="1111281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1C24187-DDAC-4C5F-A9D5-0EB7950DFC06}" type="slidenum">
              <a:rPr lang="en-US" altLang="en-US"/>
              <a:pPr>
                <a:defRPr/>
              </a:pPr>
              <a:t>‹#›</a:t>
            </a:fld>
            <a:endParaRPr lang="en-US" altLang="en-US"/>
          </a:p>
        </p:txBody>
      </p:sp>
    </p:spTree>
    <p:extLst>
      <p:ext uri="{BB962C8B-B14F-4D97-AF65-F5344CB8AC3E}">
        <p14:creationId xmlns:p14="http://schemas.microsoft.com/office/powerpoint/2010/main" val="2072748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C30B1DB-0FB7-4B68-B881-2743ADE00D16}" type="slidenum">
              <a:rPr lang="en-US" altLang="en-US"/>
              <a:pPr>
                <a:defRPr/>
              </a:pPr>
              <a:t>‹#›</a:t>
            </a:fld>
            <a:endParaRPr lang="en-US" altLang="en-US"/>
          </a:p>
        </p:txBody>
      </p:sp>
    </p:spTree>
    <p:extLst>
      <p:ext uri="{BB962C8B-B14F-4D97-AF65-F5344CB8AC3E}">
        <p14:creationId xmlns:p14="http://schemas.microsoft.com/office/powerpoint/2010/main" val="2959773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DEB73C1-F9E5-485B-96A2-3C8220DBC93A}" type="slidenum">
              <a:rPr lang="en-US" altLang="en-US"/>
              <a:pPr>
                <a:defRPr/>
              </a:pPr>
              <a:t>‹#›</a:t>
            </a:fld>
            <a:endParaRPr lang="en-US" altLang="en-US"/>
          </a:p>
        </p:txBody>
      </p:sp>
    </p:spTree>
    <p:extLst>
      <p:ext uri="{BB962C8B-B14F-4D97-AF65-F5344CB8AC3E}">
        <p14:creationId xmlns:p14="http://schemas.microsoft.com/office/powerpoint/2010/main" val="3090546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D7B9A23-5A91-4772-9F9F-8EF4785649E9}" type="slidenum">
              <a:rPr lang="en-US" altLang="en-US"/>
              <a:pPr>
                <a:defRPr/>
              </a:pPr>
              <a:t>‹#›</a:t>
            </a:fld>
            <a:endParaRPr lang="en-US" altLang="en-US"/>
          </a:p>
        </p:txBody>
      </p:sp>
    </p:spTree>
    <p:extLst>
      <p:ext uri="{BB962C8B-B14F-4D97-AF65-F5344CB8AC3E}">
        <p14:creationId xmlns:p14="http://schemas.microsoft.com/office/powerpoint/2010/main" val="2593660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11767DC-A627-4795-B20B-0B0434BD479C}" type="slidenum">
              <a:rPr lang="en-US" altLang="en-US"/>
              <a:pPr>
                <a:defRPr/>
              </a:pPr>
              <a:t>‹#›</a:t>
            </a:fld>
            <a:endParaRPr lang="en-US" altLang="en-US"/>
          </a:p>
        </p:txBody>
      </p:sp>
    </p:spTree>
    <p:extLst>
      <p:ext uri="{BB962C8B-B14F-4D97-AF65-F5344CB8AC3E}">
        <p14:creationId xmlns:p14="http://schemas.microsoft.com/office/powerpoint/2010/main" val="467250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91D2436-905D-410B-9799-13B95A52A84A}" type="slidenum">
              <a:rPr lang="en-US" altLang="en-US"/>
              <a:pPr>
                <a:defRPr/>
              </a:pPr>
              <a:t>‹#›</a:t>
            </a:fld>
            <a:endParaRPr lang="en-US" altLang="en-US"/>
          </a:p>
        </p:txBody>
      </p:sp>
    </p:spTree>
    <p:extLst>
      <p:ext uri="{BB962C8B-B14F-4D97-AF65-F5344CB8AC3E}">
        <p14:creationId xmlns:p14="http://schemas.microsoft.com/office/powerpoint/2010/main" val="912554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18CDC570-454F-4E84-A0F6-F9269A67B9ED}" type="slidenum">
              <a:rPr lang="en-US" altLang="en-US"/>
              <a:pPr>
                <a:defRPr/>
              </a:pPr>
              <a:t>‹#›</a:t>
            </a:fld>
            <a:endParaRPr lang="en-US" altLang="en-US"/>
          </a:p>
        </p:txBody>
      </p:sp>
    </p:spTree>
    <p:extLst>
      <p:ext uri="{BB962C8B-B14F-4D97-AF65-F5344CB8AC3E}">
        <p14:creationId xmlns:p14="http://schemas.microsoft.com/office/powerpoint/2010/main" val="3330902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F1BCAA61-AA71-4644-B020-AC7B9FAA2D1D}" type="slidenum">
              <a:rPr lang="en-US" altLang="en-US"/>
              <a:pPr>
                <a:defRPr/>
              </a:pPr>
              <a:t>‹#›</a:t>
            </a:fld>
            <a:endParaRPr lang="en-US" altLang="en-US"/>
          </a:p>
        </p:txBody>
      </p:sp>
    </p:spTree>
    <p:extLst>
      <p:ext uri="{BB962C8B-B14F-4D97-AF65-F5344CB8AC3E}">
        <p14:creationId xmlns:p14="http://schemas.microsoft.com/office/powerpoint/2010/main" val="23505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2F3C551-F026-4DB3-B7A8-949F7B8EC1B1}" type="slidenum">
              <a:rPr lang="en-US" altLang="en-US"/>
              <a:pPr>
                <a:defRPr/>
              </a:pPr>
              <a:t>‹#›</a:t>
            </a:fld>
            <a:endParaRPr lang="en-US" altLang="en-US"/>
          </a:p>
        </p:txBody>
      </p:sp>
    </p:spTree>
    <p:extLst>
      <p:ext uri="{BB962C8B-B14F-4D97-AF65-F5344CB8AC3E}">
        <p14:creationId xmlns:p14="http://schemas.microsoft.com/office/powerpoint/2010/main" val="2575630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363C865-3C6F-4143-B4AD-3759AB9BC1A0}" type="slidenum">
              <a:rPr lang="en-US" altLang="en-US"/>
              <a:pPr>
                <a:defRPr/>
              </a:pPr>
              <a:t>‹#›</a:t>
            </a:fld>
            <a:endParaRPr lang="en-US" altLang="en-US"/>
          </a:p>
        </p:txBody>
      </p:sp>
    </p:spTree>
    <p:extLst>
      <p:ext uri="{BB962C8B-B14F-4D97-AF65-F5344CB8AC3E}">
        <p14:creationId xmlns:p14="http://schemas.microsoft.com/office/powerpoint/2010/main" val="2812194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9424585-60AF-42A8-B70A-774367A41216}" type="slidenum">
              <a:rPr lang="en-US" altLang="en-US"/>
              <a:pPr>
                <a:defRPr/>
              </a:pPr>
              <a:t>‹#›</a:t>
            </a:fld>
            <a:endParaRPr lang="en-US" altLang="en-US"/>
          </a:p>
        </p:txBody>
      </p:sp>
    </p:spTree>
    <p:extLst>
      <p:ext uri="{BB962C8B-B14F-4D97-AF65-F5344CB8AC3E}">
        <p14:creationId xmlns:p14="http://schemas.microsoft.com/office/powerpoint/2010/main" val="2422119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66CC">
            <a:alpha val="46000"/>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5F12C71-CC5B-448A-BC47-B8DDBA6DABB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hyperlink" Target="http://2.bp.blogspot.com/-vP_CQufV_1A/T8XNhWLAwVI/AAAAAAAAJMU/1a7DZ78yyIE/s1600/cd045.jpg" TargetMode="Externa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hyperlink" Target="http://4.bp.blogspot.com/-272tH6FQH4g/T8XReV23IBI/AAAAAAAAJQU/oEE6-1JiYq0/s1600/cd077.jpg" TargetMode="External"/><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hyperlink" Target="http://3.bp.blogspot.com/-xf5dJg5HFFE/T8XOIDHViCI/AAAAAAAAJN0/hWWBSKXAWqg/s1600/cd057.jpg" TargetMode="External"/><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hyperlink" Target="http://1.bp.blogspot.com/-6-d_itGAoIU/T8XLbcl16UI/AAAAAAAAJIU/VRj4fmahQVg/s1600/cd013.jpg"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32.jpeg"/><Relationship Id="rId5" Type="http://schemas.openxmlformats.org/officeDocument/2006/relationships/image" Target="../media/image31.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38.jpeg"/><Relationship Id="rId2" Type="http://schemas.openxmlformats.org/officeDocument/2006/relationships/hyperlink" Target="http://4.bp.blogspot.com/-272tH6FQH4g/T8XReV23IBI/AAAAAAAAJQU/oEE6-1JiYq0/s1600/cd077.jpg" TargetMode="External"/><Relationship Id="rId1" Type="http://schemas.openxmlformats.org/officeDocument/2006/relationships/slideLayout" Target="../slideLayouts/slideLayout2.xml"/><Relationship Id="rId6" Type="http://schemas.openxmlformats.org/officeDocument/2006/relationships/hyperlink" Target="http://1.bp.blogspot.com/-8sSuSPcA3fQ/T8XJhQkWmKI/AAAAAAAAJFs/LpvbCjQ7b2I/s1600/cd002.jpg" TargetMode="External"/><Relationship Id="rId5" Type="http://schemas.openxmlformats.org/officeDocument/2006/relationships/image" Target="../media/image37.jpeg"/><Relationship Id="rId4" Type="http://schemas.openxmlformats.org/officeDocument/2006/relationships/hyperlink" Target="http://4.bp.blogspot.com/-E6ePJZY6mhU/T8XSIeNwrII/AAAAAAAAJR8/2ZMy0Yy-Vbk/s1600/cd090.jpg"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6.xml"/><Relationship Id="rId4" Type="http://schemas.openxmlformats.org/officeDocument/2006/relationships/image" Target="../media/image5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gif"/></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3579" y="1820431"/>
            <a:ext cx="4176241" cy="1143000"/>
          </a:xfrm>
          <a:extLst/>
        </p:spPr>
        <p:txBody>
          <a:bodyPr/>
          <a:lstStyle/>
          <a:p>
            <a:pPr>
              <a:defRPr/>
            </a:pPr>
            <a: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MĨ THUẬT  5</a:t>
            </a:r>
            <a:r>
              <a:rPr lang="en-US" sz="9600"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sz="9600"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endParaRPr lang="en-US"/>
          </a:p>
        </p:txBody>
      </p:sp>
      <p:sp>
        <p:nvSpPr>
          <p:cNvPr id="5" name="AutoShape 2"/>
          <p:cNvSpPr>
            <a:spLocks noChangeArrowheads="1"/>
          </p:cNvSpPr>
          <p:nvPr/>
        </p:nvSpPr>
        <p:spPr bwMode="auto">
          <a:xfrm>
            <a:off x="139700" y="315913"/>
            <a:ext cx="9144000" cy="1295400"/>
          </a:xfrm>
          <a:prstGeom prst="ribbon2">
            <a:avLst>
              <a:gd name="adj1" fmla="val 26190"/>
              <a:gd name="adj2" fmla="val 75000"/>
            </a:avLst>
          </a:prstGeom>
          <a:solidFill>
            <a:srgbClr val="A50021"/>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50000"/>
              </a:spcBef>
              <a:buFontTx/>
              <a:buNone/>
            </a:pPr>
            <a:r>
              <a:rPr lang="en-US" altLang="vi-VN" sz="2000" b="1">
                <a:solidFill>
                  <a:srgbClr val="FFFF00"/>
                </a:solidFill>
                <a:latin typeface="Times New Roman" panose="02020603050405020304" pitchFamily="18" charset="0"/>
                <a:cs typeface="Times New Roman" panose="02020603050405020304" pitchFamily="18" charset="0"/>
              </a:rPr>
              <a:t>UỶ BAN NHÂN DÂN QUẬN BÌNH THẠNH</a:t>
            </a:r>
          </a:p>
          <a:p>
            <a:pPr algn="ctr" eaLnBrk="1" hangingPunct="1">
              <a:lnSpc>
                <a:spcPct val="90000"/>
              </a:lnSpc>
              <a:spcBef>
                <a:spcPct val="50000"/>
              </a:spcBef>
              <a:buFontTx/>
              <a:buNone/>
            </a:pPr>
            <a:r>
              <a:rPr lang="en-US" altLang="vi-VN" sz="2400" b="1">
                <a:solidFill>
                  <a:srgbClr val="FFFF00"/>
                </a:solidFill>
                <a:latin typeface="Times New Roman" panose="02020603050405020304" pitchFamily="18" charset="0"/>
                <a:cs typeface="Times New Roman" panose="02020603050405020304" pitchFamily="18" charset="0"/>
              </a:rPr>
              <a:t>Tr</a:t>
            </a:r>
            <a:r>
              <a:rPr lang="vi-VN" altLang="vi-VN" sz="2400" b="1">
                <a:solidFill>
                  <a:srgbClr val="FFFF00"/>
                </a:solidFill>
                <a:latin typeface="Times New Roman" panose="02020603050405020304" pitchFamily="18" charset="0"/>
                <a:cs typeface="Times New Roman" panose="02020603050405020304" pitchFamily="18" charset="0"/>
              </a:rPr>
              <a:t>ường Tiểu học Thạnh Mỹ Tây</a:t>
            </a:r>
            <a:endParaRPr lang="en-US" altLang="vi-VN" sz="2400" b="1">
              <a:solidFill>
                <a:srgbClr val="FFFF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95536" y="3172549"/>
            <a:ext cx="8424936" cy="923330"/>
          </a:xfrm>
          <a:prstGeom prst="rect">
            <a:avLst/>
          </a:prstGeom>
          <a:noFill/>
        </p:spPr>
        <p:txBody>
          <a:bodyPr wrap="square" rtlCol="0">
            <a:spAutoFit/>
          </a:bodyPr>
          <a:lstStyle/>
          <a:p>
            <a:pPr algn="ctr"/>
            <a:r>
              <a:rPr lang="en-US" sz="5400" b="1" i="1" smtClean="0">
                <a:solidFill>
                  <a:srgbClr val="FF0000"/>
                </a:solidFill>
                <a:latin typeface="Times New Roman" panose="02020603050405020304" pitchFamily="18" charset="0"/>
                <a:cs typeface="Times New Roman" panose="02020603050405020304" pitchFamily="18" charset="0"/>
              </a:rPr>
              <a:t>CHÂN DUNG TỰ HOẠ</a:t>
            </a:r>
            <a:endParaRPr lang="en-US" sz="5400" b="1" i="1">
              <a:solidFill>
                <a:srgbClr val="FF0000"/>
              </a:solidFill>
              <a:latin typeface="Times New Roman" panose="02020603050405020304" pitchFamily="18" charset="0"/>
              <a:cs typeface="Times New Roman" panose="02020603050405020304" pitchFamily="18" charset="0"/>
            </a:endParaRPr>
          </a:p>
        </p:txBody>
      </p:sp>
      <p:pic>
        <p:nvPicPr>
          <p:cNvPr id="8" name="Picture 5" descr="FIREWRK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100" y="1693863"/>
            <a:ext cx="204787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bar01"/>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4787900" y="5029200"/>
            <a:ext cx="40325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400" b="1">
                <a:solidFill>
                  <a:srgbClr val="0000FF"/>
                </a:solidFill>
                <a:latin typeface="Times New Roman" panose="02020603050405020304" pitchFamily="18" charset="0"/>
                <a:cs typeface="Times New Roman" panose="02020603050405020304" pitchFamily="18" charset="0"/>
              </a:rPr>
              <a:t>Năm học: 2021-2022</a:t>
            </a:r>
          </a:p>
          <a:p>
            <a:pPr algn="ctr">
              <a:spcBef>
                <a:spcPct val="0"/>
              </a:spcBef>
              <a:buFontTx/>
              <a:buNone/>
            </a:pPr>
            <a:r>
              <a:rPr lang="en-US" altLang="en-US" sz="2400" b="1">
                <a:solidFill>
                  <a:srgbClr val="0000FF"/>
                </a:solidFill>
                <a:latin typeface="Times New Roman" panose="02020603050405020304" pitchFamily="18" charset="0"/>
                <a:cs typeface="Times New Roman" panose="02020603050405020304" pitchFamily="18" charset="0"/>
              </a:rPr>
              <a:t>GV : Võ Anh Đào</a:t>
            </a:r>
          </a:p>
        </p:txBody>
      </p:sp>
    </p:spTree>
    <p:extLst>
      <p:ext uri="{BB962C8B-B14F-4D97-AF65-F5344CB8AC3E}">
        <p14:creationId xmlns:p14="http://schemas.microsoft.com/office/powerpoint/2010/main" val="5674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clap.wav"/>
                                        </p:tgtEl>
                                      </p:cMediaNode>
                                    </p:audio>
                                  </p:subTnLst>
                                </p:cTn>
                              </p:par>
                              <p:par>
                                <p:cTn id="8" presetID="8" presetClass="emph" presetSubtype="0" repeatCount="indefinite" fill="hold" nodeType="withEffect">
                                  <p:stCondLst>
                                    <p:cond delay="0"/>
                                  </p:stCondLst>
                                  <p:childTnLst>
                                    <p:animRot by="21600000">
                                      <p:cBhvr>
                                        <p:cTn id="9"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7" y="13828"/>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47664" y="548680"/>
            <a:ext cx="691239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b="1">
                <a:solidFill>
                  <a:srgbClr val="0000FF"/>
                </a:solidFill>
                <a:latin typeface="Times New Roman" panose="02020603050405020304" pitchFamily="18" charset="0"/>
                <a:cs typeface="Times New Roman" panose="02020603050405020304" pitchFamily="18" charset="0"/>
              </a:rPr>
              <a:t>Câu 4</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Nhô cao giữa mặt một mình</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Hít thở thật giỏi lại tinh ngửi mùi?</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8936" y="2144964"/>
            <a:ext cx="4048422" cy="3268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580112" y="5342367"/>
            <a:ext cx="183476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mũ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7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barn(inVertical)">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691680" y="426096"/>
            <a:ext cx="6019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Nhỏ thì trắng phau phau</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Lớn thì đen thậm thùi</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Già thì </a:t>
            </a:r>
            <a:r>
              <a:rPr lang="en-US" altLang="en-US" sz="3600" smtClean="0">
                <a:solidFill>
                  <a:srgbClr val="0000FF"/>
                </a:solidFill>
                <a:latin typeface="Times New Roman" panose="02020603050405020304" pitchFamily="18" charset="0"/>
                <a:cs typeface="Times New Roman" panose="02020603050405020304" pitchFamily="18" charset="0"/>
              </a:rPr>
              <a:t>trụi lùi lụi</a:t>
            </a:r>
            <a:r>
              <a:rPr lang="vi-VN" altLang="en-US" sz="3600" smtClean="0">
                <a:solidFill>
                  <a:srgbClr val="0000FF"/>
                </a:solidFill>
                <a:latin typeface="Times New Roman" panose="02020603050405020304" pitchFamily="18" charset="0"/>
                <a:cs typeface="Times New Roman" panose="02020603050405020304" pitchFamily="18" charset="0"/>
              </a:rPr>
              <a:t>?</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5147" y="2683599"/>
            <a:ext cx="4123893" cy="242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744628" y="5104277"/>
            <a:ext cx="266997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smtClean="0">
                <a:latin typeface="Times New Roman" panose="02020603050405020304" pitchFamily="18" charset="0"/>
                <a:cs typeface="Times New Roman" panose="02020603050405020304" pitchFamily="18" charset="0"/>
              </a:rPr>
              <a:t>Hàm răng</a:t>
            </a:r>
          </a:p>
        </p:txBody>
      </p:sp>
    </p:spTree>
    <p:extLst>
      <p:ext uri="{BB962C8B-B14F-4D97-AF65-F5344CB8AC3E}">
        <p14:creationId xmlns:p14="http://schemas.microsoft.com/office/powerpoint/2010/main" val="97997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30918" y="409046"/>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Mọi chuyện phương xa</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Nhờ tôi biết rõ ?</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5085" y="2163372"/>
            <a:ext cx="3711466" cy="266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5176308" y="5121040"/>
            <a:ext cx="155593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ta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3445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58975" y="307974"/>
            <a:ext cx="6019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6:</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Chẳng lợp mà thành má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Chẳng cấy mà mọc đề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Già thì trắng phau pha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on thì đen kin kít</a:t>
            </a:r>
            <a:br>
              <a:rPr lang="en-US" altLang="en-US" sz="2800" b="1">
                <a:solidFill>
                  <a:srgbClr val="0000FF"/>
                </a:solidFill>
                <a:latin typeface="Times New Roman" panose="02020603050405020304" pitchFamily="18" charset="0"/>
                <a:cs typeface="Times New Roman" panose="02020603050405020304" pitchFamily="18" charset="0"/>
              </a:rPr>
            </a:b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26937" y="2780928"/>
            <a:ext cx="3253807" cy="256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6084168" y="4486689"/>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MÁI TÓC</a:t>
            </a:r>
            <a:endParaRPr lang="en-US" altLang="en-US"/>
          </a:p>
        </p:txBody>
      </p:sp>
    </p:spTree>
    <p:extLst>
      <p:ext uri="{BB962C8B-B14F-4D97-AF65-F5344CB8AC3E}">
        <p14:creationId xmlns:p14="http://schemas.microsoft.com/office/powerpoint/2010/main" val="503395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1340768"/>
            <a:ext cx="7124514" cy="769441"/>
          </a:xfrm>
          <a:prstGeom prst="rect">
            <a:avLst/>
          </a:prstGeom>
        </p:spPr>
        <p:txBody>
          <a:bodyPr wrap="none">
            <a:spAutoFit/>
          </a:bodyPr>
          <a:lstStyle/>
          <a:p>
            <a:r>
              <a:rPr lang="vi-VN" altLang="en-US" sz="4400" b="1">
                <a:solidFill>
                  <a:srgbClr val="FF0000"/>
                </a:solidFill>
                <a:latin typeface="Times New Roman" panose="02020603050405020304" pitchFamily="18" charset="0"/>
                <a:cs typeface="Times New Roman" panose="02020603050405020304" pitchFamily="18" charset="0"/>
              </a:rPr>
              <a:t>HOẠT ĐỘNG 1: TÌM HIỂU</a:t>
            </a:r>
            <a:endParaRPr lang="en-US" altLang="en-US" sz="4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84835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3352800" y="1371600"/>
            <a:ext cx="5791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Ảnh được chụp bằng máy nên rất thật và rõ từng chi tiết.</a:t>
            </a:r>
          </a:p>
        </p:txBody>
      </p:sp>
      <p:sp>
        <p:nvSpPr>
          <p:cNvPr id="154628" name="Text Box 4"/>
          <p:cNvSpPr txBox="1">
            <a:spLocks noChangeArrowheads="1"/>
          </p:cNvSpPr>
          <p:nvPr/>
        </p:nvSpPr>
        <p:spPr bwMode="auto">
          <a:xfrm>
            <a:off x="3352800" y="4191000"/>
            <a:ext cx="5791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Tranh được vẽ bằng tay, thường diễn tả tập trung vào những đặc điểm chính của nhân vật</a:t>
            </a:r>
          </a:p>
        </p:txBody>
      </p:sp>
      <p:sp>
        <p:nvSpPr>
          <p:cNvPr id="154629" name="Text Box 5"/>
          <p:cNvSpPr txBox="1">
            <a:spLocks noChangeArrowheads="1"/>
          </p:cNvSpPr>
          <p:nvPr/>
        </p:nvSpPr>
        <p:spPr bwMode="auto">
          <a:xfrm>
            <a:off x="0" y="2286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CC"/>
                </a:solidFill>
              </a:rPr>
              <a:t>- </a:t>
            </a:r>
            <a:r>
              <a:rPr lang="en-US" altLang="en-US" sz="2800" b="1">
                <a:solidFill>
                  <a:srgbClr val="FF0066"/>
                </a:solidFill>
              </a:rPr>
              <a:t>Sự khác nhau giữa </a:t>
            </a:r>
            <a:r>
              <a:rPr lang="en-US" altLang="en-US" sz="2800" b="1" smtClean="0">
                <a:solidFill>
                  <a:srgbClr val="FF0066"/>
                </a:solidFill>
              </a:rPr>
              <a:t>Tranh </a:t>
            </a:r>
            <a:r>
              <a:rPr lang="en-US" altLang="en-US" sz="2800" b="1">
                <a:solidFill>
                  <a:srgbClr val="FF0066"/>
                </a:solidFill>
              </a:rPr>
              <a:t>chân dung và Ả</a:t>
            </a:r>
            <a:r>
              <a:rPr lang="en-US" altLang="en-US" sz="2800" b="1" smtClean="0">
                <a:solidFill>
                  <a:srgbClr val="FF0066"/>
                </a:solidFill>
              </a:rPr>
              <a:t>nh </a:t>
            </a:r>
            <a:r>
              <a:rPr lang="en-US" altLang="en-US" sz="2800" b="1">
                <a:solidFill>
                  <a:srgbClr val="FF0066"/>
                </a:solidFill>
              </a:rPr>
              <a:t>chân dung?</a:t>
            </a:r>
          </a:p>
        </p:txBody>
      </p:sp>
      <p:pic>
        <p:nvPicPr>
          <p:cNvPr id="154631" name="Picture 7"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48100"/>
            <a:ext cx="23685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1387456620178.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838200"/>
            <a:ext cx="25685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3478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edge">
                                      <p:cBhvr>
                                        <p:cTn id="11" dur="2000"/>
                                        <p:tgtEl>
                                          <p:spTgt spid="8"/>
                                        </p:tgtEl>
                                      </p:cBhvr>
                                    </p:animEffect>
                                  </p:childTnLst>
                                </p:cTn>
                              </p:par>
                              <p:par>
                                <p:cTn id="12" presetID="20" presetClass="entr" presetSubtype="0" fill="hold" nodeType="withEffect">
                                  <p:stCondLst>
                                    <p:cond delay="0"/>
                                  </p:stCondLst>
                                  <p:childTnLst>
                                    <p:set>
                                      <p:cBhvr>
                                        <p:cTn id="13" dur="1" fill="hold">
                                          <p:stCondLst>
                                            <p:cond delay="0"/>
                                          </p:stCondLst>
                                        </p:cTn>
                                        <p:tgtEl>
                                          <p:spTgt spid="154631"/>
                                        </p:tgtEl>
                                        <p:attrNameLst>
                                          <p:attrName>style.visibility</p:attrName>
                                        </p:attrNameLst>
                                      </p:cBhvr>
                                      <p:to>
                                        <p:strVal val="visible"/>
                                      </p:to>
                                    </p:set>
                                    <p:animEffect transition="in" filter="wedge">
                                      <p:cBhvr>
                                        <p:cTn id="14" dur="2000"/>
                                        <p:tgtEl>
                                          <p:spTgt spid="1546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54627"/>
                                        </p:tgtEl>
                                        <p:attrNameLst>
                                          <p:attrName>style.visibility</p:attrName>
                                        </p:attrNameLst>
                                      </p:cBhvr>
                                      <p:to>
                                        <p:strVal val="visible"/>
                                      </p:to>
                                    </p:set>
                                    <p:animEffect transition="in" filter="strips(downRight)">
                                      <p:cBhvr>
                                        <p:cTn id="19" dur="1000"/>
                                        <p:tgtEl>
                                          <p:spTgt spid="154627"/>
                                        </p:tgtEl>
                                      </p:cBhvr>
                                    </p:animEffect>
                                  </p:childTnLst>
                                </p:cTn>
                              </p:par>
                              <p:par>
                                <p:cTn id="20" presetID="18" presetClass="entr" presetSubtype="6" fill="hold" grpId="0" nodeType="withEffect">
                                  <p:stCondLst>
                                    <p:cond delay="0"/>
                                  </p:stCondLst>
                                  <p:childTnLst>
                                    <p:set>
                                      <p:cBhvr>
                                        <p:cTn id="21" dur="1" fill="hold">
                                          <p:stCondLst>
                                            <p:cond delay="0"/>
                                          </p:stCondLst>
                                        </p:cTn>
                                        <p:tgtEl>
                                          <p:spTgt spid="154628"/>
                                        </p:tgtEl>
                                        <p:attrNameLst>
                                          <p:attrName>style.visibility</p:attrName>
                                        </p:attrNameLst>
                                      </p:cBhvr>
                                      <p:to>
                                        <p:strVal val="visible"/>
                                      </p:to>
                                    </p:set>
                                    <p:animEffect transition="in" filter="strips(downRight)">
                                      <p:cBhvr>
                                        <p:cTn id="22" dur="10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899592" y="208561"/>
            <a:ext cx="5760640" cy="720080"/>
          </a:xfrm>
        </p:spPr>
        <p:txBody>
          <a:bodyPr/>
          <a:lstStyle/>
          <a:p>
            <a:pPr algn="l" eaLnBrk="1" hangingPunct="1">
              <a:defRPr/>
            </a:pPr>
            <a:r>
              <a:rPr lang="en-US" smtClean="0">
                <a:solidFill>
                  <a:schemeClr val="folHlink"/>
                </a:solidFill>
              </a:rPr>
              <a:t>  </a:t>
            </a:r>
            <a:r>
              <a:rPr lang="en-US" smtClean="0">
                <a:solidFill>
                  <a:srgbClr val="FF0066"/>
                </a:solidFill>
                <a:latin typeface="Times New Roman" panose="02020603050405020304" pitchFamily="18" charset="0"/>
                <a:cs typeface="Times New Roman" panose="02020603050405020304" pitchFamily="18" charset="0"/>
              </a:rPr>
              <a:t>Tranh </a:t>
            </a:r>
            <a:r>
              <a:rPr lang="en-US" dirty="0" err="1" smtClean="0">
                <a:solidFill>
                  <a:srgbClr val="FF0066"/>
                </a:solidFill>
                <a:latin typeface="Times New Roman" panose="02020603050405020304" pitchFamily="18" charset="0"/>
                <a:cs typeface="Times New Roman" panose="02020603050405020304" pitchFamily="18" charset="0"/>
              </a:rPr>
              <a:t>chân</a:t>
            </a:r>
            <a:r>
              <a:rPr lang="en-US" dirty="0" smtClean="0">
                <a:solidFill>
                  <a:srgbClr val="FF0066"/>
                </a:solidFill>
                <a:latin typeface="Times New Roman" panose="02020603050405020304" pitchFamily="18" charset="0"/>
                <a:cs typeface="Times New Roman" panose="02020603050405020304" pitchFamily="18" charset="0"/>
              </a:rPr>
              <a:t> dung </a:t>
            </a:r>
            <a:r>
              <a:rPr lang="en-US" dirty="0" err="1" smtClean="0">
                <a:solidFill>
                  <a:srgbClr val="FF0066"/>
                </a:solidFill>
                <a:latin typeface="Times New Roman" panose="02020603050405020304" pitchFamily="18" charset="0"/>
                <a:cs typeface="Times New Roman" panose="02020603050405020304" pitchFamily="18" charset="0"/>
              </a:rPr>
              <a:t>là</a:t>
            </a:r>
            <a:r>
              <a:rPr lang="en-US" dirty="0" smtClean="0">
                <a:solidFill>
                  <a:srgbClr val="FF0066"/>
                </a:solidFill>
                <a:latin typeface="Times New Roman" panose="02020603050405020304" pitchFamily="18" charset="0"/>
                <a:cs typeface="Times New Roman" panose="02020603050405020304" pitchFamily="18" charset="0"/>
              </a:rPr>
              <a:t> </a:t>
            </a:r>
            <a:r>
              <a:rPr lang="en-US" dirty="0" err="1" smtClean="0">
                <a:solidFill>
                  <a:srgbClr val="FF0066"/>
                </a:solidFill>
                <a:latin typeface="Times New Roman" panose="02020603050405020304" pitchFamily="18" charset="0"/>
                <a:cs typeface="Times New Roman" panose="02020603050405020304" pitchFamily="18" charset="0"/>
              </a:rPr>
              <a:t>gì</a:t>
            </a:r>
            <a:r>
              <a:rPr lang="en-US" dirty="0" smtClean="0">
                <a:solidFill>
                  <a:srgbClr val="FF0066"/>
                </a:solidFill>
                <a:latin typeface="Times New Roman" panose="02020603050405020304" pitchFamily="18" charset="0"/>
                <a:cs typeface="Times New Roman" panose="02020603050405020304" pitchFamily="18" charset="0"/>
              </a:rPr>
              <a:t>?</a:t>
            </a:r>
          </a:p>
        </p:txBody>
      </p:sp>
      <p:pic>
        <p:nvPicPr>
          <p:cNvPr id="45063"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10831"/>
            <a:ext cx="2369840" cy="2778433"/>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4" name="Picture 8" descr="cd04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996" y="3246529"/>
            <a:ext cx="2148408" cy="2879542"/>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5" name="Picture 9" descr="cd07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319" y="3210831"/>
            <a:ext cx="2278451" cy="2915239"/>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45066" name="Text Box 10"/>
          <p:cNvSpPr txBox="1">
            <a:spLocks noChangeArrowheads="1"/>
          </p:cNvSpPr>
          <p:nvPr/>
        </p:nvSpPr>
        <p:spPr bwMode="auto">
          <a:xfrm>
            <a:off x="609600" y="6248400"/>
            <a:ext cx="2362200" cy="523220"/>
          </a:xfrm>
          <a:prstGeom prst="rect">
            <a:avLst/>
          </a:prstGeom>
          <a:noFill/>
          <a:ln w="9525">
            <a:noFill/>
            <a:miter lim="800000"/>
            <a:headEnd/>
            <a:tailEnd/>
          </a:ln>
        </p:spPr>
        <p:txBody>
          <a:bodyPr>
            <a:spAutoFit/>
          </a:bodyPr>
          <a:lstStyle/>
          <a:p>
            <a:pPr algn="ctr">
              <a:spcBef>
                <a:spcPct val="50000"/>
              </a:spcBef>
              <a:defRPr/>
            </a:pPr>
            <a:r>
              <a:rPr lang="en-US" sz="2800" b="1">
                <a:solidFill>
                  <a:srgbClr val="002060"/>
                </a:solidFill>
                <a:latin typeface="Times New Roman" panose="02020603050405020304" pitchFamily="18" charset="0"/>
                <a:cs typeface="Times New Roman" panose="02020603050405020304" pitchFamily="18" charset="0"/>
              </a:rPr>
              <a:t>Vẽ khuôn mặt</a:t>
            </a:r>
          </a:p>
        </p:txBody>
      </p:sp>
      <p:sp>
        <p:nvSpPr>
          <p:cNvPr id="45067" name="Text Box 11"/>
          <p:cNvSpPr txBox="1">
            <a:spLocks noChangeArrowheads="1"/>
          </p:cNvSpPr>
          <p:nvPr/>
        </p:nvSpPr>
        <p:spPr bwMode="auto">
          <a:xfrm>
            <a:off x="3772944" y="6279356"/>
            <a:ext cx="1981200" cy="461665"/>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Vẽ bán thân</a:t>
            </a:r>
          </a:p>
        </p:txBody>
      </p:sp>
      <p:sp>
        <p:nvSpPr>
          <p:cNvPr id="45068" name="Text Box 12"/>
          <p:cNvSpPr txBox="1">
            <a:spLocks noChangeArrowheads="1"/>
          </p:cNvSpPr>
          <p:nvPr/>
        </p:nvSpPr>
        <p:spPr bwMode="auto">
          <a:xfrm>
            <a:off x="6248400" y="6248400"/>
            <a:ext cx="1905000" cy="523220"/>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Toàn </a:t>
            </a:r>
            <a:r>
              <a:rPr lang="en-US" sz="2800" b="1">
                <a:solidFill>
                  <a:srgbClr val="002060"/>
                </a:solidFill>
                <a:latin typeface="Times New Roman" panose="02020603050405020304" pitchFamily="18" charset="0"/>
                <a:cs typeface="Times New Roman" panose="02020603050405020304" pitchFamily="18" charset="0"/>
              </a:rPr>
              <a:t>thân</a:t>
            </a:r>
          </a:p>
        </p:txBody>
      </p:sp>
      <p:sp>
        <p:nvSpPr>
          <p:cNvPr id="3" name="Content Placeholder 2"/>
          <p:cNvSpPr>
            <a:spLocks noGrp="1"/>
          </p:cNvSpPr>
          <p:nvPr>
            <p:ph idx="1"/>
          </p:nvPr>
        </p:nvSpPr>
        <p:spPr>
          <a:xfrm>
            <a:off x="373062" y="1039397"/>
            <a:ext cx="8229600" cy="4525963"/>
          </a:xfrm>
        </p:spPr>
        <p:txBody>
          <a:bodyPr/>
          <a:lstStyle/>
          <a:p>
            <a:pPr eaLnBrk="1" hangingPunct="1">
              <a:lnSpc>
                <a:spcPct val="90000"/>
              </a:lnSpc>
              <a:buFont typeface="Wingdings" panose="05000000000000000000" pitchFamily="2" charset="2"/>
              <a:buNone/>
            </a:pPr>
            <a:r>
              <a:rPr lang="en-US" altLang="en-US" b="1" smtClean="0">
                <a:solidFill>
                  <a:srgbClr val="0000FF"/>
                </a:solidFill>
                <a:latin typeface="Times New Roman" panose="02020603050405020304" pitchFamily="18" charset="0"/>
                <a:cs typeface="Times New Roman" panose="02020603050405020304" pitchFamily="18" charset="0"/>
              </a:rPr>
              <a:t>    Tranh </a:t>
            </a:r>
            <a:r>
              <a:rPr lang="en-US" altLang="en-US" b="1">
                <a:solidFill>
                  <a:srgbClr val="0000FF"/>
                </a:solidFill>
                <a:latin typeface="Times New Roman" panose="02020603050405020304" pitchFamily="18" charset="0"/>
                <a:cs typeface="Times New Roman" panose="02020603050405020304" pitchFamily="18" charset="0"/>
              </a:rPr>
              <a:t>chân dung là tranh do con người vẽ </a:t>
            </a:r>
            <a:r>
              <a:rPr lang="vi-VN" altLang="en-US" b="1">
                <a:solidFill>
                  <a:srgbClr val="0000FF"/>
                </a:solidFill>
                <a:latin typeface="Times New Roman" panose="02020603050405020304" pitchFamily="18" charset="0"/>
                <a:cs typeface="Times New Roman" panose="02020603050405020304" pitchFamily="18" charset="0"/>
              </a:rPr>
              <a:t>nên</a:t>
            </a:r>
            <a:r>
              <a:rPr lang="en-US" altLang="en-US" b="1">
                <a:solidFill>
                  <a:srgbClr val="0000FF"/>
                </a:solidFill>
                <a:latin typeface="Times New Roman" panose="02020603050405020304" pitchFamily="18" charset="0"/>
                <a:cs typeface="Times New Roman" panose="02020603050405020304" pitchFamily="18" charset="0"/>
              </a:rPr>
              <a:t> chỉ tập trung diễn tả đặc điểm riêng và trạng thái tình cảm của nhân vật</a:t>
            </a:r>
            <a:r>
              <a:rPr lang="en-US" altLang="en-US">
                <a:solidFill>
                  <a:srgbClr val="0066FF"/>
                </a:solidFill>
              </a:rPr>
              <a:t>.</a:t>
            </a:r>
          </a:p>
          <a:p>
            <a:pPr eaLnBrk="1" hangingPunct="1">
              <a:lnSpc>
                <a:spcPct val="90000"/>
              </a:lnSpc>
              <a:buFont typeface="Wingdings" panose="05000000000000000000" pitchFamily="2" charset="2"/>
              <a:buNone/>
            </a:pPr>
            <a:r>
              <a:rPr lang="en-US" altLang="en-US" b="1" smtClean="0">
                <a:solidFill>
                  <a:srgbClr val="FF0000"/>
                </a:solidFill>
                <a:latin typeface="Times New Roman" panose="02020603050405020304" pitchFamily="18" charset="0"/>
                <a:cs typeface="Times New Roman" panose="02020603050405020304" pitchFamily="18" charset="0"/>
              </a:rPr>
              <a:t> </a:t>
            </a:r>
            <a:r>
              <a:rPr lang="en-US" altLang="en-US" sz="4000">
                <a:solidFill>
                  <a:srgbClr val="FF0000"/>
                </a:solidFill>
                <a:latin typeface="Times New Roman" panose="02020603050405020304" pitchFamily="18" charset="0"/>
                <a:cs typeface="Times New Roman" panose="02020603050405020304" pitchFamily="18" charset="0"/>
              </a:rPr>
              <a:t>Có những loại tranh chân dung nào?</a:t>
            </a:r>
          </a:p>
          <a:p>
            <a:endParaRPr lang="en-US"/>
          </a:p>
        </p:txBody>
      </p:sp>
    </p:spTree>
    <p:extLst>
      <p:ext uri="{BB962C8B-B14F-4D97-AF65-F5344CB8AC3E}">
        <p14:creationId xmlns:p14="http://schemas.microsoft.com/office/powerpoint/2010/main" val="4111926845"/>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animEffect transition="in" filter="checkerboard(across)">
                                      <p:cBhvr>
                                        <p:cTn id="11" dur="500"/>
                                        <p:tgtEl>
                                          <p:spTgt spid="45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45065"/>
                                        </p:tgtEl>
                                        <p:attrNameLst>
                                          <p:attrName>style.visibility</p:attrName>
                                        </p:attrNameLst>
                                      </p:cBhvr>
                                      <p:to>
                                        <p:strVal val="visible"/>
                                      </p:to>
                                    </p:set>
                                    <p:animEffect transition="in" filter="diamond(in)">
                                      <p:cBhvr>
                                        <p:cTn id="16" dur="2000"/>
                                        <p:tgtEl>
                                          <p:spTgt spid="450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5064"/>
                                        </p:tgtEl>
                                        <p:attrNameLst>
                                          <p:attrName>style.visibility</p:attrName>
                                        </p:attrNameLst>
                                      </p:cBhvr>
                                      <p:to>
                                        <p:strVal val="visible"/>
                                      </p:to>
                                    </p:set>
                                    <p:anim calcmode="lin" valueType="num">
                                      <p:cBhvr additive="base">
                                        <p:cTn id="21" dur="500" fill="hold"/>
                                        <p:tgtEl>
                                          <p:spTgt spid="45064"/>
                                        </p:tgtEl>
                                        <p:attrNameLst>
                                          <p:attrName>ppt_x</p:attrName>
                                        </p:attrNameLst>
                                      </p:cBhvr>
                                      <p:tavLst>
                                        <p:tav tm="0">
                                          <p:val>
                                            <p:strVal val="#ppt_x"/>
                                          </p:val>
                                        </p:tav>
                                        <p:tav tm="100000">
                                          <p:val>
                                            <p:strVal val="#ppt_x"/>
                                          </p:val>
                                        </p:tav>
                                      </p:tavLst>
                                    </p:anim>
                                    <p:anim calcmode="lin" valueType="num">
                                      <p:cBhvr additive="base">
                                        <p:cTn id="22"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0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6" grpId="0"/>
      <p:bldP spid="45067" grpId="0"/>
      <p:bldP spid="450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7" descr="IMG_216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48200" y="304800"/>
            <a:ext cx="3900488" cy="5486400"/>
          </a:xfrm>
          <a:ln w="57150" cmpd="thinThick">
            <a:solidFill>
              <a:schemeClr val="folHlink"/>
            </a:solidFill>
          </a:ln>
        </p:spPr>
      </p:pic>
      <p:pic>
        <p:nvPicPr>
          <p:cNvPr id="9220" name="Picture 5" descr="cd057">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 y="304800"/>
            <a:ext cx="3754438" cy="54864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0246" name="Text Box 8"/>
          <p:cNvSpPr txBox="1">
            <a:spLocks noChangeArrowheads="1"/>
          </p:cNvSpPr>
          <p:nvPr/>
        </p:nvSpPr>
        <p:spPr bwMode="auto">
          <a:xfrm>
            <a:off x="228600" y="6019800"/>
            <a:ext cx="8153400" cy="707886"/>
          </a:xfrm>
          <a:prstGeom prst="rect">
            <a:avLst/>
          </a:prstGeom>
          <a:noFill/>
          <a:ln w="9525">
            <a:noFill/>
            <a:miter lim="800000"/>
            <a:headEnd/>
            <a:tailEnd/>
          </a:ln>
        </p:spPr>
        <p:txBody>
          <a:bodyPr>
            <a:spAutoFit/>
          </a:bodyPr>
          <a:lstStyle/>
          <a:p>
            <a:pPr algn="ctr">
              <a:spcBef>
                <a:spcPct val="50000"/>
              </a:spcBef>
              <a:defRPr/>
            </a:pPr>
            <a:r>
              <a:rPr lang="en-US" sz="4000" dirty="0" err="1">
                <a:solidFill>
                  <a:srgbClr val="002060"/>
                </a:solidFill>
                <a:latin typeface="Times New Roman" panose="02020603050405020304" pitchFamily="18" charset="0"/>
                <a:cs typeface="Times New Roman" panose="02020603050405020304" pitchFamily="18" charset="0"/>
              </a:rPr>
              <a:t>Hai</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bứ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ra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ày</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ó</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gì</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há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hau</a:t>
            </a:r>
            <a:r>
              <a:rPr lang="en-US" sz="40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44422506"/>
      </p:ext>
    </p:extLst>
  </p:cSld>
  <p:clrMapOvr>
    <a:masterClrMapping/>
  </p:clrMapOvr>
  <p:transition>
    <p:checke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0" y="304800"/>
            <a:ext cx="9144000" cy="925513"/>
          </a:xfrm>
        </p:spPr>
        <p:txBody>
          <a:bodyPr/>
          <a:lstStyle/>
          <a:p>
            <a:pPr eaLnBrk="1" hangingPunct="1"/>
            <a:r>
              <a:rPr lang="en-US" altLang="en-US" sz="3600" smtClean="0">
                <a:solidFill>
                  <a:srgbClr val="0000CC"/>
                </a:solidFill>
                <a:effectLst/>
                <a:latin typeface="Times New Roman" panose="02020603050405020304" pitchFamily="18" charset="0"/>
                <a:cs typeface="Times New Roman" panose="02020603050405020304" pitchFamily="18" charset="0"/>
              </a:rPr>
              <a:t>Nét mặt của mọi người có giống nhau không?</a:t>
            </a:r>
          </a:p>
        </p:txBody>
      </p:sp>
      <p:pic>
        <p:nvPicPr>
          <p:cNvPr id="10243" name="Picture 6" descr="IMG_217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676400"/>
            <a:ext cx="2286000" cy="3276600"/>
          </a:xfrm>
          <a:ln w="57150" cmpd="thinThick">
            <a:solidFill>
              <a:schemeClr val="folHlink"/>
            </a:solidFill>
          </a:ln>
        </p:spPr>
      </p:pic>
      <p:pic>
        <p:nvPicPr>
          <p:cNvPr id="10244" name="Picture 9" descr="PA1000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676400"/>
            <a:ext cx="2133600" cy="3276600"/>
          </a:xfrm>
          <a:prstGeom prst="rect">
            <a:avLst/>
          </a:prstGeom>
          <a:noFill/>
          <a:ln w="57150" cmpd="thinThick">
            <a:solidFill>
              <a:srgbClr val="CC3300"/>
            </a:solidFill>
            <a:miter lim="800000"/>
            <a:headEnd/>
            <a:tailEnd/>
          </a:ln>
          <a:extLst>
            <a:ext uri="{909E8E84-426E-40DD-AFC4-6F175D3DCCD1}">
              <a14:hiddenFill xmlns:a14="http://schemas.microsoft.com/office/drawing/2010/main">
                <a:solidFill>
                  <a:srgbClr val="FFFFFF"/>
                </a:solidFill>
              </a14:hiddenFill>
            </a:ext>
          </a:extLst>
        </p:spPr>
      </p:pic>
      <p:pic>
        <p:nvPicPr>
          <p:cNvPr id="10245" name="Picture 5" descr="cd01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2201863" cy="3276600"/>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0246" name="Picture 7" descr="IMG_2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676400"/>
            <a:ext cx="2133600" cy="3276600"/>
          </a:xfrm>
          <a:prstGeom prst="rect">
            <a:avLst/>
          </a:prstGeom>
          <a:noFill/>
          <a:ln w="57150" cmpd="thinThick">
            <a:solidFill>
              <a:srgbClr val="660033"/>
            </a:solidFill>
            <a:miter lim="800000"/>
            <a:headEnd/>
            <a:tailEnd/>
          </a:ln>
          <a:extLst>
            <a:ext uri="{909E8E84-426E-40DD-AFC4-6F175D3DCCD1}">
              <a14:hiddenFill xmlns:a14="http://schemas.microsoft.com/office/drawing/2010/main">
                <a:solidFill>
                  <a:srgbClr val="FFFFFF"/>
                </a:solidFill>
              </a14:hiddenFill>
            </a:ext>
          </a:extLst>
        </p:spPr>
      </p:pic>
      <p:sp>
        <p:nvSpPr>
          <p:cNvPr id="56328" name="Text Box 8"/>
          <p:cNvSpPr txBox="1">
            <a:spLocks noChangeArrowheads="1"/>
          </p:cNvSpPr>
          <p:nvPr/>
        </p:nvSpPr>
        <p:spPr bwMode="auto">
          <a:xfrm>
            <a:off x="152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B0F0"/>
                </a:solidFill>
              </a:rPr>
              <a:t> </a:t>
            </a:r>
            <a:r>
              <a:rPr lang="en-US" altLang="en-US" sz="2800" b="1">
                <a:solidFill>
                  <a:srgbClr val="002060"/>
                </a:solidFill>
              </a:rPr>
              <a:t>Trầm ngâm</a:t>
            </a:r>
          </a:p>
        </p:txBody>
      </p:sp>
      <p:sp>
        <p:nvSpPr>
          <p:cNvPr id="56329" name="Text Box 9"/>
          <p:cNvSpPr txBox="1">
            <a:spLocks noChangeArrowheads="1"/>
          </p:cNvSpPr>
          <p:nvPr/>
        </p:nvSpPr>
        <p:spPr bwMode="auto">
          <a:xfrm>
            <a:off x="2438400" y="5105400"/>
            <a:ext cx="24216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400" b="1">
                <a:solidFill>
                  <a:srgbClr val="00B0F0"/>
                </a:solidFill>
              </a:rPr>
              <a:t> </a:t>
            </a:r>
            <a:r>
              <a:rPr lang="en-US" altLang="en-US" sz="2800" b="1">
                <a:solidFill>
                  <a:srgbClr val="002060"/>
                </a:solidFill>
              </a:rPr>
              <a:t>Nghiêm nghị</a:t>
            </a:r>
          </a:p>
        </p:txBody>
      </p:sp>
      <p:sp>
        <p:nvSpPr>
          <p:cNvPr id="56330" name="Text Box 10"/>
          <p:cNvSpPr txBox="1">
            <a:spLocks noChangeArrowheads="1"/>
          </p:cNvSpPr>
          <p:nvPr/>
        </p:nvSpPr>
        <p:spPr bwMode="auto">
          <a:xfrm>
            <a:off x="4724400" y="5105400"/>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3200" b="1">
                <a:solidFill>
                  <a:srgbClr val="002060"/>
                </a:solidFill>
              </a:rPr>
              <a:t>Vui vẻ</a:t>
            </a:r>
          </a:p>
        </p:txBody>
      </p:sp>
      <p:sp>
        <p:nvSpPr>
          <p:cNvPr id="56331" name="Text Box 11"/>
          <p:cNvSpPr txBox="1">
            <a:spLocks noChangeArrowheads="1"/>
          </p:cNvSpPr>
          <p:nvPr/>
        </p:nvSpPr>
        <p:spPr bwMode="auto">
          <a:xfrm>
            <a:off x="7010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2060"/>
                </a:solidFill>
              </a:rPr>
              <a:t>Khóc nhè</a:t>
            </a:r>
          </a:p>
        </p:txBody>
      </p:sp>
    </p:spTree>
    <p:extLst>
      <p:ext uri="{BB962C8B-B14F-4D97-AF65-F5344CB8AC3E}">
        <p14:creationId xmlns:p14="http://schemas.microsoft.com/office/powerpoint/2010/main" val="3054607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6328"/>
                                        </p:tgtEl>
                                        <p:attrNameLst>
                                          <p:attrName>style.visibility</p:attrName>
                                        </p:attrNameLst>
                                      </p:cBhvr>
                                      <p:to>
                                        <p:strVal val="visible"/>
                                      </p:to>
                                    </p:set>
                                    <p:animEffect transition="in" filter="blinds(horizontal)">
                                      <p:cBhvr>
                                        <p:cTn id="11" dur="500"/>
                                        <p:tgtEl>
                                          <p:spTgt spid="563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329"/>
                                        </p:tgtEl>
                                        <p:attrNameLst>
                                          <p:attrName>style.visibility</p:attrName>
                                        </p:attrNameLst>
                                      </p:cBhvr>
                                      <p:to>
                                        <p:strVal val="visible"/>
                                      </p:to>
                                    </p:set>
                                    <p:animEffect transition="in" filter="blinds(horizontal)">
                                      <p:cBhvr>
                                        <p:cTn id="16" dur="500"/>
                                        <p:tgtEl>
                                          <p:spTgt spid="563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3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8" grpId="0"/>
      <p:bldP spid="56329" grpId="0"/>
      <p:bldP spid="56330" grpId="0"/>
      <p:bldP spid="563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6" descr="cd1"/>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2597666" y="1726551"/>
            <a:ext cx="1904463"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7" descr="DSC00155"/>
          <p:cNvPicPr>
            <a:picLocks noChangeAspect="1" noChangeArrowheads="1"/>
          </p:cNvPicPr>
          <p:nvPr/>
        </p:nvPicPr>
        <p:blipFill>
          <a:blip r:embed="rId4">
            <a:lum bright="24000"/>
            <a:extLst>
              <a:ext uri="{28A0092B-C50C-407E-A947-70E740481C1C}">
                <a14:useLocalDpi xmlns:a14="http://schemas.microsoft.com/office/drawing/2010/main" val="0"/>
              </a:ext>
            </a:extLst>
          </a:blip>
          <a:srcRect/>
          <a:stretch>
            <a:fillRect/>
          </a:stretch>
        </p:blipFill>
        <p:spPr bwMode="auto">
          <a:xfrm>
            <a:off x="4724012" y="1726550"/>
            <a:ext cx="1923026"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8" descr="DSC00156"/>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358774" y="1726551"/>
            <a:ext cx="2017009"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9" descr="DSC00157"/>
          <p:cNvPicPr>
            <a:picLocks noChangeAspect="1" noChangeArrowheads="1"/>
          </p:cNvPicPr>
          <p:nvPr/>
        </p:nvPicPr>
        <p:blipFill>
          <a:blip r:embed="rId6">
            <a:lum bright="30000"/>
            <a:extLst>
              <a:ext uri="{28A0092B-C50C-407E-A947-70E740481C1C}">
                <a14:useLocalDpi xmlns:a14="http://schemas.microsoft.com/office/drawing/2010/main" val="0"/>
              </a:ext>
            </a:extLst>
          </a:blip>
          <a:srcRect/>
          <a:stretch>
            <a:fillRect/>
          </a:stretch>
        </p:blipFill>
        <p:spPr bwMode="auto">
          <a:xfrm>
            <a:off x="6956683" y="1726549"/>
            <a:ext cx="1735061"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Box 20"/>
          <p:cNvSpPr txBox="1">
            <a:spLocks noChangeArrowheads="1"/>
          </p:cNvSpPr>
          <p:nvPr/>
        </p:nvSpPr>
        <p:spPr bwMode="auto">
          <a:xfrm>
            <a:off x="1000125" y="444574"/>
            <a:ext cx="71545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Một số hình dạng khuôn mặt người</a:t>
            </a:r>
          </a:p>
        </p:txBody>
      </p:sp>
      <p:sp>
        <p:nvSpPr>
          <p:cNvPr id="8204" name="TextBox 21"/>
          <p:cNvSpPr txBox="1">
            <a:spLocks noChangeArrowheads="1"/>
          </p:cNvSpPr>
          <p:nvPr/>
        </p:nvSpPr>
        <p:spPr bwMode="auto">
          <a:xfrm>
            <a:off x="591344" y="4340869"/>
            <a:ext cx="1130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1. Tròn</a:t>
            </a:r>
          </a:p>
        </p:txBody>
      </p:sp>
      <p:sp>
        <p:nvSpPr>
          <p:cNvPr id="8205" name="TextBox 22"/>
          <p:cNvSpPr txBox="1">
            <a:spLocks noChangeArrowheads="1"/>
          </p:cNvSpPr>
          <p:nvPr/>
        </p:nvSpPr>
        <p:spPr bwMode="auto">
          <a:xfrm>
            <a:off x="2597666" y="4362863"/>
            <a:ext cx="1754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2. Trái </a:t>
            </a:r>
            <a:r>
              <a:rPr lang="en-US" altLang="en-US" sz="2400" b="1" smtClean="0">
                <a:solidFill>
                  <a:srgbClr val="000066"/>
                </a:solidFill>
                <a:latin typeface="Times New Roman" panose="02020603050405020304" pitchFamily="18" charset="0"/>
                <a:cs typeface="Times New Roman" panose="02020603050405020304" pitchFamily="18" charset="0"/>
              </a:rPr>
              <a:t>xoan</a:t>
            </a:r>
            <a:endParaRPr lang="en-US" altLang="en-US" sz="2400" b="1">
              <a:solidFill>
                <a:srgbClr val="000066"/>
              </a:solidFill>
              <a:latin typeface="Times New Roman" panose="02020603050405020304" pitchFamily="18" charset="0"/>
              <a:cs typeface="Times New Roman" panose="02020603050405020304" pitchFamily="18" charset="0"/>
            </a:endParaRPr>
          </a:p>
        </p:txBody>
      </p:sp>
      <p:sp>
        <p:nvSpPr>
          <p:cNvPr id="8206" name="TextBox 23"/>
          <p:cNvSpPr txBox="1">
            <a:spLocks noChangeArrowheads="1"/>
          </p:cNvSpPr>
          <p:nvPr/>
        </p:nvSpPr>
        <p:spPr bwMode="auto">
          <a:xfrm>
            <a:off x="5019569" y="4362565"/>
            <a:ext cx="1331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3. Vuông</a:t>
            </a:r>
          </a:p>
        </p:txBody>
      </p:sp>
      <p:sp>
        <p:nvSpPr>
          <p:cNvPr id="8207" name="TextBox 24"/>
          <p:cNvSpPr txBox="1">
            <a:spLocks noChangeArrowheads="1"/>
          </p:cNvSpPr>
          <p:nvPr/>
        </p:nvSpPr>
        <p:spPr bwMode="auto">
          <a:xfrm>
            <a:off x="7347169" y="4309500"/>
            <a:ext cx="954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4. Dài</a:t>
            </a:r>
          </a:p>
        </p:txBody>
      </p:sp>
    </p:spTree>
    <p:extLst>
      <p:ext uri="{BB962C8B-B14F-4D97-AF65-F5344CB8AC3E}">
        <p14:creationId xmlns:p14="http://schemas.microsoft.com/office/powerpoint/2010/main" val="4744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fade">
                                      <p:cBhvr>
                                        <p:cTn id="7" dur="2000"/>
                                        <p:tgtEl>
                                          <p:spTgt spid="8201"/>
                                        </p:tgtEl>
                                      </p:cBhvr>
                                    </p:animEffect>
                                    <p:anim calcmode="lin" valueType="num">
                                      <p:cBhvr>
                                        <p:cTn id="8" dur="2000" fill="hold"/>
                                        <p:tgtEl>
                                          <p:spTgt spid="8201"/>
                                        </p:tgtEl>
                                        <p:attrNameLst>
                                          <p:attrName>ppt_w</p:attrName>
                                        </p:attrNameLst>
                                      </p:cBhvr>
                                      <p:tavLst>
                                        <p:tav tm="0" fmla="#ppt_w*sin(2.5*pi*$)">
                                          <p:val>
                                            <p:fltVal val="0"/>
                                          </p:val>
                                        </p:tav>
                                        <p:tav tm="100000">
                                          <p:val>
                                            <p:fltVal val="1"/>
                                          </p:val>
                                        </p:tav>
                                      </p:tavLst>
                                    </p:anim>
                                    <p:anim calcmode="lin" valueType="num">
                                      <p:cBhvr>
                                        <p:cTn id="9" dur="2000" fill="hold"/>
                                        <p:tgtEl>
                                          <p:spTgt spid="8201"/>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8204"/>
                                        </p:tgtEl>
                                        <p:attrNameLst>
                                          <p:attrName>style.visibility</p:attrName>
                                        </p:attrNameLst>
                                      </p:cBhvr>
                                      <p:to>
                                        <p:strVal val="visible"/>
                                      </p:to>
                                    </p:set>
                                    <p:animEffect transition="in" filter="fade">
                                      <p:cBhvr>
                                        <p:cTn id="12" dur="2000"/>
                                        <p:tgtEl>
                                          <p:spTgt spid="8204"/>
                                        </p:tgtEl>
                                      </p:cBhvr>
                                    </p:animEffect>
                                    <p:anim calcmode="lin" valueType="num">
                                      <p:cBhvr>
                                        <p:cTn id="13" dur="2000" fill="hold"/>
                                        <p:tgtEl>
                                          <p:spTgt spid="8204"/>
                                        </p:tgtEl>
                                        <p:attrNameLst>
                                          <p:attrName>ppt_w</p:attrName>
                                        </p:attrNameLst>
                                      </p:cBhvr>
                                      <p:tavLst>
                                        <p:tav tm="0" fmla="#ppt_w*sin(2.5*pi*$)">
                                          <p:val>
                                            <p:fltVal val="0"/>
                                          </p:val>
                                        </p:tav>
                                        <p:tav tm="100000">
                                          <p:val>
                                            <p:fltVal val="1"/>
                                          </p:val>
                                        </p:tav>
                                      </p:tavLst>
                                    </p:anim>
                                    <p:anim calcmode="lin" valueType="num">
                                      <p:cBhvr>
                                        <p:cTn id="14" dur="2000" fill="hold"/>
                                        <p:tgtEl>
                                          <p:spTgt spid="8204"/>
                                        </p:tgtEl>
                                        <p:attrNameLst>
                                          <p:attrName>ppt_h</p:attrName>
                                        </p:attrNameLst>
                                      </p:cBhvr>
                                      <p:tavLst>
                                        <p:tav tm="0">
                                          <p:val>
                                            <p:strVal val="#ppt_h"/>
                                          </p:val>
                                        </p:tav>
                                        <p:tav tm="100000">
                                          <p:val>
                                            <p:strVal val="#ppt_h"/>
                                          </p:val>
                                        </p:tav>
                                      </p:tavLst>
                                    </p:anim>
                                  </p:childTnLst>
                                </p:cTn>
                              </p:par>
                              <p:par>
                                <p:cTn id="15" presetID="45" presetClass="entr" presetSubtype="0" fill="hold" nodeType="with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fade">
                                      <p:cBhvr>
                                        <p:cTn id="17" dur="2000"/>
                                        <p:tgtEl>
                                          <p:spTgt spid="8199"/>
                                        </p:tgtEl>
                                      </p:cBhvr>
                                    </p:animEffect>
                                    <p:anim calcmode="lin" valueType="num">
                                      <p:cBhvr>
                                        <p:cTn id="18" dur="2000" fill="hold"/>
                                        <p:tgtEl>
                                          <p:spTgt spid="8199"/>
                                        </p:tgtEl>
                                        <p:attrNameLst>
                                          <p:attrName>ppt_w</p:attrName>
                                        </p:attrNameLst>
                                      </p:cBhvr>
                                      <p:tavLst>
                                        <p:tav tm="0" fmla="#ppt_w*sin(2.5*pi*$)">
                                          <p:val>
                                            <p:fltVal val="0"/>
                                          </p:val>
                                        </p:tav>
                                        <p:tav tm="100000">
                                          <p:val>
                                            <p:fltVal val="1"/>
                                          </p:val>
                                        </p:tav>
                                      </p:tavLst>
                                    </p:anim>
                                    <p:anim calcmode="lin" valueType="num">
                                      <p:cBhvr>
                                        <p:cTn id="19" dur="2000" fill="hold"/>
                                        <p:tgtEl>
                                          <p:spTgt spid="8199"/>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8205"/>
                                        </p:tgtEl>
                                        <p:attrNameLst>
                                          <p:attrName>style.visibility</p:attrName>
                                        </p:attrNameLst>
                                      </p:cBhvr>
                                      <p:to>
                                        <p:strVal val="visible"/>
                                      </p:to>
                                    </p:set>
                                    <p:animEffect transition="in" filter="fade">
                                      <p:cBhvr>
                                        <p:cTn id="22" dur="2000"/>
                                        <p:tgtEl>
                                          <p:spTgt spid="8205"/>
                                        </p:tgtEl>
                                      </p:cBhvr>
                                    </p:animEffect>
                                    <p:anim calcmode="lin" valueType="num">
                                      <p:cBhvr>
                                        <p:cTn id="23" dur="2000" fill="hold"/>
                                        <p:tgtEl>
                                          <p:spTgt spid="8205"/>
                                        </p:tgtEl>
                                        <p:attrNameLst>
                                          <p:attrName>ppt_w</p:attrName>
                                        </p:attrNameLst>
                                      </p:cBhvr>
                                      <p:tavLst>
                                        <p:tav tm="0" fmla="#ppt_w*sin(2.5*pi*$)">
                                          <p:val>
                                            <p:fltVal val="0"/>
                                          </p:val>
                                        </p:tav>
                                        <p:tav tm="100000">
                                          <p:val>
                                            <p:fltVal val="1"/>
                                          </p:val>
                                        </p:tav>
                                      </p:tavLst>
                                    </p:anim>
                                    <p:anim calcmode="lin" valueType="num">
                                      <p:cBhvr>
                                        <p:cTn id="24" dur="2000" fill="hold"/>
                                        <p:tgtEl>
                                          <p:spTgt spid="8205"/>
                                        </p:tgtEl>
                                        <p:attrNameLst>
                                          <p:attrName>ppt_h</p:attrName>
                                        </p:attrNameLst>
                                      </p:cBhvr>
                                      <p:tavLst>
                                        <p:tav tm="0">
                                          <p:val>
                                            <p:strVal val="#ppt_h"/>
                                          </p:val>
                                        </p:tav>
                                        <p:tav tm="100000">
                                          <p:val>
                                            <p:strVal val="#ppt_h"/>
                                          </p:val>
                                        </p:tav>
                                      </p:tavLst>
                                    </p:anim>
                                  </p:childTnLst>
                                </p:cTn>
                              </p:par>
                              <p:par>
                                <p:cTn id="25" presetID="45"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fade">
                                      <p:cBhvr>
                                        <p:cTn id="27" dur="2000"/>
                                        <p:tgtEl>
                                          <p:spTgt spid="8200"/>
                                        </p:tgtEl>
                                      </p:cBhvr>
                                    </p:animEffect>
                                    <p:anim calcmode="lin" valueType="num">
                                      <p:cBhvr>
                                        <p:cTn id="28" dur="2000" fill="hold"/>
                                        <p:tgtEl>
                                          <p:spTgt spid="8200"/>
                                        </p:tgtEl>
                                        <p:attrNameLst>
                                          <p:attrName>ppt_w</p:attrName>
                                        </p:attrNameLst>
                                      </p:cBhvr>
                                      <p:tavLst>
                                        <p:tav tm="0" fmla="#ppt_w*sin(2.5*pi*$)">
                                          <p:val>
                                            <p:fltVal val="0"/>
                                          </p:val>
                                        </p:tav>
                                        <p:tav tm="100000">
                                          <p:val>
                                            <p:fltVal val="1"/>
                                          </p:val>
                                        </p:tav>
                                      </p:tavLst>
                                    </p:anim>
                                    <p:anim calcmode="lin" valueType="num">
                                      <p:cBhvr>
                                        <p:cTn id="29" dur="2000" fill="hold"/>
                                        <p:tgtEl>
                                          <p:spTgt spid="8200"/>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fade">
                                      <p:cBhvr>
                                        <p:cTn id="32" dur="2000"/>
                                        <p:tgtEl>
                                          <p:spTgt spid="8206"/>
                                        </p:tgtEl>
                                      </p:cBhvr>
                                    </p:animEffect>
                                    <p:anim calcmode="lin" valueType="num">
                                      <p:cBhvr>
                                        <p:cTn id="33" dur="2000" fill="hold"/>
                                        <p:tgtEl>
                                          <p:spTgt spid="8206"/>
                                        </p:tgtEl>
                                        <p:attrNameLst>
                                          <p:attrName>ppt_w</p:attrName>
                                        </p:attrNameLst>
                                      </p:cBhvr>
                                      <p:tavLst>
                                        <p:tav tm="0" fmla="#ppt_w*sin(2.5*pi*$)">
                                          <p:val>
                                            <p:fltVal val="0"/>
                                          </p:val>
                                        </p:tav>
                                        <p:tav tm="100000">
                                          <p:val>
                                            <p:fltVal val="1"/>
                                          </p:val>
                                        </p:tav>
                                      </p:tavLst>
                                    </p:anim>
                                    <p:anim calcmode="lin" valueType="num">
                                      <p:cBhvr>
                                        <p:cTn id="34" dur="2000" fill="hold"/>
                                        <p:tgtEl>
                                          <p:spTgt spid="8206"/>
                                        </p:tgtEl>
                                        <p:attrNameLst>
                                          <p:attrName>ppt_h</p:attrName>
                                        </p:attrNameLst>
                                      </p:cBhvr>
                                      <p:tavLst>
                                        <p:tav tm="0">
                                          <p:val>
                                            <p:strVal val="#ppt_h"/>
                                          </p:val>
                                        </p:tav>
                                        <p:tav tm="100000">
                                          <p:val>
                                            <p:strVal val="#ppt_h"/>
                                          </p:val>
                                        </p:tav>
                                      </p:tavLst>
                                    </p:anim>
                                  </p:childTnLst>
                                </p:cTn>
                              </p:par>
                              <p:par>
                                <p:cTn id="35" presetID="45" presetClass="entr" presetSubtype="0" fill="hold" nodeType="with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fade">
                                      <p:cBhvr>
                                        <p:cTn id="37" dur="2000"/>
                                        <p:tgtEl>
                                          <p:spTgt spid="8202"/>
                                        </p:tgtEl>
                                      </p:cBhvr>
                                    </p:animEffect>
                                    <p:anim calcmode="lin" valueType="num">
                                      <p:cBhvr>
                                        <p:cTn id="38" dur="2000" fill="hold"/>
                                        <p:tgtEl>
                                          <p:spTgt spid="8202"/>
                                        </p:tgtEl>
                                        <p:attrNameLst>
                                          <p:attrName>ppt_w</p:attrName>
                                        </p:attrNameLst>
                                      </p:cBhvr>
                                      <p:tavLst>
                                        <p:tav tm="0" fmla="#ppt_w*sin(2.5*pi*$)">
                                          <p:val>
                                            <p:fltVal val="0"/>
                                          </p:val>
                                        </p:tav>
                                        <p:tav tm="100000">
                                          <p:val>
                                            <p:fltVal val="1"/>
                                          </p:val>
                                        </p:tav>
                                      </p:tavLst>
                                    </p:anim>
                                    <p:anim calcmode="lin" valueType="num">
                                      <p:cBhvr>
                                        <p:cTn id="39" dur="2000" fill="hold"/>
                                        <p:tgtEl>
                                          <p:spTgt spid="8202"/>
                                        </p:tgtEl>
                                        <p:attrNameLst>
                                          <p:attrName>ppt_h</p:attrName>
                                        </p:attrNameLst>
                                      </p:cBhvr>
                                      <p:tavLst>
                                        <p:tav tm="0">
                                          <p:val>
                                            <p:strVal val="#ppt_h"/>
                                          </p:val>
                                        </p:tav>
                                        <p:tav tm="100000">
                                          <p:val>
                                            <p:strVal val="#ppt_h"/>
                                          </p:val>
                                        </p:tav>
                                      </p:tavLst>
                                    </p:anim>
                                  </p:childTnLst>
                                </p:cTn>
                              </p:par>
                              <p:par>
                                <p:cTn id="40" presetID="45" presetClass="entr" presetSubtype="0" fill="hold" grpId="0" nodeType="with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fade">
                                      <p:cBhvr>
                                        <p:cTn id="42" dur="2000"/>
                                        <p:tgtEl>
                                          <p:spTgt spid="8207"/>
                                        </p:tgtEl>
                                      </p:cBhvr>
                                    </p:animEffect>
                                    <p:anim calcmode="lin" valueType="num">
                                      <p:cBhvr>
                                        <p:cTn id="43" dur="2000" fill="hold"/>
                                        <p:tgtEl>
                                          <p:spTgt spid="8207"/>
                                        </p:tgtEl>
                                        <p:attrNameLst>
                                          <p:attrName>ppt_w</p:attrName>
                                        </p:attrNameLst>
                                      </p:cBhvr>
                                      <p:tavLst>
                                        <p:tav tm="0" fmla="#ppt_w*sin(2.5*pi*$)">
                                          <p:val>
                                            <p:fltVal val="0"/>
                                          </p:val>
                                        </p:tav>
                                        <p:tav tm="100000">
                                          <p:val>
                                            <p:fltVal val="1"/>
                                          </p:val>
                                        </p:tav>
                                      </p:tavLst>
                                    </p:anim>
                                    <p:anim calcmode="lin" valueType="num">
                                      <p:cBhvr>
                                        <p:cTn id="44" dur="2000" fill="hold"/>
                                        <p:tgtEl>
                                          <p:spTgt spid="82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5" grpId="0"/>
      <p:bldP spid="8206" grpId="0"/>
      <p:bldP spid="82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4525963"/>
          </a:xfrm>
        </p:spPr>
        <p:txBody>
          <a:bodyPr/>
          <a:lstStyle/>
          <a:p>
            <a:pPr marL="0" indent="0" algn="ctr">
              <a:buNone/>
            </a:pPr>
            <a:r>
              <a:rPr lang="en-US" sz="7200" b="1" smtClean="0">
                <a:solidFill>
                  <a:srgbClr val="FF0000"/>
                </a:solidFill>
                <a:latin typeface="Times New Roman" panose="02020603050405020304" pitchFamily="18" charset="0"/>
                <a:cs typeface="Times New Roman" panose="02020603050405020304" pitchFamily="18" charset="0"/>
              </a:rPr>
              <a:t>Chân dung tự hoạ</a:t>
            </a:r>
          </a:p>
          <a:p>
            <a:pPr marL="0" indent="0" algn="ctr">
              <a:buNone/>
            </a:pPr>
            <a:r>
              <a:rPr lang="en-US" sz="6000" b="1" smtClean="0">
                <a:solidFill>
                  <a:srgbClr val="0000FF"/>
                </a:solidFill>
                <a:latin typeface="Times New Roman" panose="02020603050405020304" pitchFamily="18" charset="0"/>
                <a:cs typeface="Times New Roman" panose="02020603050405020304" pitchFamily="18" charset="0"/>
              </a:rPr>
              <a:t>(2 tiết)</a:t>
            </a:r>
          </a:p>
          <a:p>
            <a:pPr marL="0" indent="0" algn="ctr">
              <a:buNone/>
            </a:pPr>
            <a:r>
              <a:rPr lang="en-US" sz="6000" i="1" smtClean="0">
                <a:solidFill>
                  <a:srgbClr val="002060"/>
                </a:solidFill>
                <a:latin typeface="Times New Roman" panose="02020603050405020304" pitchFamily="18" charset="0"/>
                <a:cs typeface="Times New Roman" panose="02020603050405020304" pitchFamily="18" charset="0"/>
              </a:rPr>
              <a:t>Tuần 10-11</a:t>
            </a:r>
          </a:p>
          <a:p>
            <a:pPr marL="0" indent="0" algn="ctr">
              <a:buNone/>
            </a:pPr>
            <a:r>
              <a:rPr lang="en-US" sz="2800" i="1" smtClean="0">
                <a:solidFill>
                  <a:srgbClr val="002060"/>
                </a:solidFill>
                <a:latin typeface="Times New Roman" panose="02020603050405020304" pitchFamily="18" charset="0"/>
                <a:cs typeface="Times New Roman" panose="02020603050405020304" pitchFamily="18" charset="0"/>
              </a:rPr>
              <a:t>( Trang 28)</a:t>
            </a:r>
            <a:endParaRPr lang="en-US" sz="2800" i="1">
              <a:solidFill>
                <a:srgbClr val="002060"/>
              </a:solidFill>
              <a:latin typeface="Times New Roman" panose="02020603050405020304" pitchFamily="18" charset="0"/>
              <a:cs typeface="Times New Roman" panose="02020603050405020304" pitchFamily="18" charset="0"/>
            </a:endParaRPr>
          </a:p>
        </p:txBody>
      </p:sp>
      <p:pic>
        <p:nvPicPr>
          <p:cNvPr id="5" name="Picture 3" descr="bar0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78"/>
          <p:cNvSpPr txBox="1">
            <a:spLocks noChangeArrowheads="1"/>
          </p:cNvSpPr>
          <p:nvPr/>
        </p:nvSpPr>
        <p:spPr bwMode="auto">
          <a:xfrm>
            <a:off x="841375" y="1536700"/>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16397" name="Object 101"/>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4142" name="Equation" r:id="rId4" imgW="126890" imgH="190335" progId="Equation.DSMT4">
                  <p:embed/>
                </p:oleObj>
              </mc:Choice>
              <mc:Fallback>
                <p:oleObj name="Equation" r:id="rId4" imgW="126890" imgH="1903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 name="Picture 29" descr="2.jpg"/>
          <p:cNvPicPr>
            <a:picLocks noChangeAspect="1"/>
          </p:cNvPicPr>
          <p:nvPr/>
        </p:nvPicPr>
        <p:blipFill>
          <a:blip r:embed="rId6">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378956" y="961578"/>
            <a:ext cx="426505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smtClean="0">
                <a:solidFill>
                  <a:srgbClr val="0000FF"/>
                </a:solidFill>
              </a:rPr>
              <a:t>   </a:t>
            </a:r>
            <a:r>
              <a:rPr lang="vi-VN" altLang="en-US" sz="2400" smtClean="0">
                <a:solidFill>
                  <a:srgbClr val="0000FF"/>
                </a:solidFill>
              </a:rPr>
              <a:t>Tranh </a:t>
            </a:r>
            <a:r>
              <a:rPr lang="vi-VN" altLang="en-US" sz="2400">
                <a:solidFill>
                  <a:srgbClr val="0000FF"/>
                </a:solidFill>
              </a:rPr>
              <a:t>chân dung tự họa có thể vẽ theo quan sát qua gương hoặc vẽ theo trí nhớ nhằm thể hiện đặc điểm khuôn mặt và trạng thái cảm xúc người vẽ.</a:t>
            </a:r>
          </a:p>
          <a:p>
            <a:pPr>
              <a:spcBef>
                <a:spcPct val="0"/>
              </a:spcBef>
              <a:buFontTx/>
              <a:buChar char="-"/>
            </a:pPr>
            <a:endParaRPr lang="en-US" altLang="en-US" sz="2000">
              <a:solidFill>
                <a:srgbClr val="0000FF"/>
              </a:solidFill>
            </a:endParaRPr>
          </a:p>
        </p:txBody>
      </p:sp>
      <p:sp>
        <p:nvSpPr>
          <p:cNvPr id="2" name="Rectangle 1"/>
          <p:cNvSpPr/>
          <p:nvPr/>
        </p:nvSpPr>
        <p:spPr>
          <a:xfrm>
            <a:off x="584252" y="3867150"/>
            <a:ext cx="3854459" cy="1938992"/>
          </a:xfrm>
          <a:prstGeom prst="rect">
            <a:avLst/>
          </a:prstGeom>
        </p:spPr>
        <p:txBody>
          <a:bodyPr wrap="square">
            <a:spAutoFit/>
          </a:bodyPr>
          <a:lstStyle/>
          <a:p>
            <a:r>
              <a:rPr lang="vi-VN" altLang="en-US" sz="2400">
                <a:solidFill>
                  <a:srgbClr val="0000FF"/>
                </a:solidFill>
              </a:rPr>
              <a:t>- Khuôn mặt người gồm các bộ phận: Mày, mắt , mũi, miệng, tai. Nằm đối xứng nhau qua trục dọc chính giữa khuôn mặt.</a:t>
            </a:r>
            <a:endParaRPr lang="en-US" altLang="en-US" sz="2400">
              <a:solidFill>
                <a:srgbClr val="0000FF"/>
              </a:solidFill>
            </a:endParaRPr>
          </a:p>
        </p:txBody>
      </p:sp>
    </p:spTree>
    <p:custDataLst>
      <p:tags r:id="rId2"/>
    </p:custDataLst>
    <p:extLst>
      <p:ext uri="{BB962C8B-B14F-4D97-AF65-F5344CB8AC3E}">
        <p14:creationId xmlns:p14="http://schemas.microsoft.com/office/powerpoint/2010/main" val="961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3682752" cy="4525963"/>
          </a:xfrm>
        </p:spPr>
        <p:txBody>
          <a:bodyPr/>
          <a:lstStyle/>
          <a:p>
            <a:pPr>
              <a:spcBef>
                <a:spcPct val="0"/>
              </a:spcBef>
              <a:buFontTx/>
              <a:buNone/>
            </a:pPr>
            <a:endParaRPr lang="en-US" altLang="en-US"/>
          </a:p>
          <a:p>
            <a:endParaRPr lang="en-US"/>
          </a:p>
        </p:txBody>
      </p:sp>
      <p:sp>
        <p:nvSpPr>
          <p:cNvPr id="4" name="TextBox 3"/>
          <p:cNvSpPr txBox="1">
            <a:spLocks noChangeArrowheads="1"/>
          </p:cNvSpPr>
          <p:nvPr/>
        </p:nvSpPr>
        <p:spPr bwMode="auto">
          <a:xfrm>
            <a:off x="365000" y="1052736"/>
            <a:ext cx="4567039"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Char char="-"/>
            </a:pPr>
            <a:r>
              <a:rPr lang="vi-VN" altLang="en-US" sz="2400">
                <a:solidFill>
                  <a:srgbClr val="0000FF"/>
                </a:solidFill>
              </a:rPr>
              <a:t>Tranh chân dung tự họa có thể vẽ khuôn mặt, nữa người hoặc cả người. Thể hiện bằng nhiều chất liệu như vẽ màu, xé dán, cắt dán bằng vải, giấy, nặn,...</a:t>
            </a:r>
          </a:p>
          <a:p>
            <a:pPr>
              <a:spcBef>
                <a:spcPct val="0"/>
              </a:spcBef>
              <a:buFontTx/>
              <a:buNone/>
            </a:pPr>
            <a:endParaRPr lang="en-US" altLang="en-US" sz="2000"/>
          </a:p>
        </p:txBody>
      </p:sp>
      <p:sp>
        <p:nvSpPr>
          <p:cNvPr id="5" name="TextBox 4"/>
          <p:cNvSpPr txBox="1">
            <a:spLocks noChangeArrowheads="1"/>
          </p:cNvSpPr>
          <p:nvPr/>
        </p:nvSpPr>
        <p:spPr bwMode="auto">
          <a:xfrm>
            <a:off x="632295" y="3662071"/>
            <a:ext cx="40324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solidFill>
                  <a:srgbClr val="0000FF"/>
                </a:solidFill>
              </a:rPr>
              <a:t>- Tranh chân dung tự họa có bố cục cân đối, màu sắc hài hòa, kết hợp đậm nhạt để biểu đạt cảm xúc của nhân vật.</a:t>
            </a:r>
            <a:endParaRPr lang="en-US" altLang="en-US" sz="2400">
              <a:solidFill>
                <a:srgbClr val="0000FF"/>
              </a:solidFill>
            </a:endParaRPr>
          </a:p>
        </p:txBody>
      </p:sp>
      <p:pic>
        <p:nvPicPr>
          <p:cNvPr id="6" name="Picture 5" descr="2.jpg"/>
          <p:cNvPicPr>
            <a:picLocks noChangeAspect="1"/>
          </p:cNvPicPr>
          <p:nvPr/>
        </p:nvPicPr>
        <p:blipFill>
          <a:blip r:embed="rId2">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844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2"/>
          <p:cNvSpPr txBox="1">
            <a:spLocks noChangeArrowheads="1"/>
          </p:cNvSpPr>
          <p:nvPr/>
        </p:nvSpPr>
        <p:spPr bwMode="auto">
          <a:xfrm>
            <a:off x="2590800" y="685800"/>
            <a:ext cx="426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15363" name="AutoShape 7"/>
          <p:cNvSpPr>
            <a:spLocks noChangeArrowheads="1"/>
          </p:cNvSpPr>
          <p:nvPr/>
        </p:nvSpPr>
        <p:spPr bwMode="auto">
          <a:xfrm>
            <a:off x="2209800" y="228600"/>
            <a:ext cx="4876800" cy="838200"/>
          </a:xfrm>
          <a:prstGeom prst="ribbon">
            <a:avLst>
              <a:gd name="adj1" fmla="val 12500"/>
              <a:gd name="adj2" fmla="val 50000"/>
            </a:avLst>
          </a:prstGeom>
          <a:solidFill>
            <a:srgbClr val="FF99CC"/>
          </a:solidFill>
          <a:ln w="9525">
            <a:solidFill>
              <a:srgbClr val="FFCC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7" name="Text Box 8"/>
          <p:cNvSpPr txBox="1">
            <a:spLocks noChangeArrowheads="1"/>
          </p:cNvSpPr>
          <p:nvPr/>
        </p:nvSpPr>
        <p:spPr bwMode="auto">
          <a:xfrm>
            <a:off x="3497263" y="457200"/>
            <a:ext cx="23923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3600" b="1">
                <a:solidFill>
                  <a:srgbClr val="0000FF"/>
                </a:solidFill>
                <a:latin typeface="Times New Roman" panose="02020603050405020304" pitchFamily="18" charset="0"/>
                <a:cs typeface="Times New Roman" panose="02020603050405020304" pitchFamily="18" charset="0"/>
              </a:rPr>
              <a:t> Kết luận</a:t>
            </a:r>
            <a:endParaRPr lang="en-US" altLang="en-US" b="1">
              <a:solidFill>
                <a:srgbClr val="000066"/>
              </a:solidFill>
              <a:latin typeface="Times New Roman" panose="02020603050405020304" pitchFamily="18" charset="0"/>
              <a:cs typeface="Times New Roman" panose="02020603050405020304" pitchFamily="18" charset="0"/>
            </a:endParaRPr>
          </a:p>
        </p:txBody>
      </p:sp>
      <p:sp>
        <p:nvSpPr>
          <p:cNvPr id="15365" name="TextBox 6"/>
          <p:cNvSpPr txBox="1">
            <a:spLocks noChangeArrowheads="1"/>
          </p:cNvSpPr>
          <p:nvPr/>
        </p:nvSpPr>
        <p:spPr bwMode="auto">
          <a:xfrm>
            <a:off x="762000" y="167640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9" name="Rectangle 7"/>
          <p:cNvSpPr>
            <a:spLocks noChangeArrowheads="1"/>
          </p:cNvSpPr>
          <p:nvPr/>
        </p:nvSpPr>
        <p:spPr bwMode="auto">
          <a:xfrm>
            <a:off x="609600" y="1219200"/>
            <a:ext cx="7772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4800">
                <a:solidFill>
                  <a:srgbClr val="0000FF"/>
                </a:solidFill>
                <a:latin typeface="Times New Roman" panose="02020603050405020304" pitchFamily="18" charset="0"/>
                <a:cs typeface="Times New Roman" panose="02020603050405020304" pitchFamily="18" charset="0"/>
              </a:rPr>
              <a:t>- Tranh chân dung là tranh vẽ về người.Tranh có thể vẽ khuôn mặt, vẽ nửa người, hoặc toàn thân. Người v</a:t>
            </a:r>
            <a:r>
              <a:rPr lang="vi-VN" altLang="en-US" sz="4800">
                <a:solidFill>
                  <a:srgbClr val="0000FF"/>
                </a:solidFill>
                <a:latin typeface="Times New Roman" panose="02020603050405020304" pitchFamily="18" charset="0"/>
                <a:cs typeface="Times New Roman" panose="02020603050405020304" pitchFamily="18" charset="0"/>
              </a:rPr>
              <a:t>ẽ</a:t>
            </a:r>
            <a:r>
              <a:rPr lang="en-US" altLang="en-US" sz="4800">
                <a:solidFill>
                  <a:srgbClr val="0000FF"/>
                </a:solidFill>
                <a:latin typeface="Times New Roman" panose="02020603050405020304" pitchFamily="18" charset="0"/>
                <a:cs typeface="Times New Roman" panose="02020603050405020304" pitchFamily="18" charset="0"/>
              </a:rPr>
              <a:t> thể hiện rõ đặc điểm trên khuôn mặt </a:t>
            </a:r>
            <a:r>
              <a:rPr lang="vi-VN" altLang="en-US" sz="4800">
                <a:solidFill>
                  <a:srgbClr val="0000FF"/>
                </a:solidFill>
                <a:latin typeface="Times New Roman" panose="02020603050405020304" pitchFamily="18" charset="0"/>
                <a:cs typeface="Times New Roman" panose="02020603050405020304" pitchFamily="18" charset="0"/>
              </a:rPr>
              <a:t>của </a:t>
            </a:r>
            <a:r>
              <a:rPr lang="en-US" altLang="en-US" sz="4800">
                <a:solidFill>
                  <a:srgbClr val="0000FF"/>
                </a:solidFill>
                <a:latin typeface="Times New Roman" panose="02020603050405020304" pitchFamily="18" charset="0"/>
                <a:cs typeface="Times New Roman" panose="02020603050405020304" pitchFamily="18" charset="0"/>
              </a:rPr>
              <a:t>người được vẽ.</a:t>
            </a:r>
            <a:endParaRPr lang="en-US" altLang="en-US" sz="4800">
              <a:latin typeface="Times New Roman" panose="02020603050405020304" pitchFamily="18" charset="0"/>
              <a:cs typeface="Times New Roman" panose="02020603050405020304" pitchFamily="18" charset="0"/>
            </a:endParaRPr>
          </a:p>
        </p:txBody>
      </p:sp>
      <p:sp>
        <p:nvSpPr>
          <p:cNvPr id="9" name="Rectangle 8"/>
          <p:cNvSpPr/>
          <p:nvPr/>
        </p:nvSpPr>
        <p:spPr>
          <a:xfrm>
            <a:off x="228600" y="152400"/>
            <a:ext cx="8534400" cy="655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3858682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ox(in)">
                                      <p:cBhvr>
                                        <p:cTn id="7" dur="500"/>
                                        <p:tgtEl>
                                          <p:spTgt spid="266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ox(in)">
                                      <p:cBhvr>
                                        <p:cTn id="10"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15616" y="895106"/>
            <a:ext cx="26853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a:solidFill>
                  <a:srgbClr val="0000FF"/>
                </a:solidFill>
              </a:rPr>
              <a:t>Các bước </a:t>
            </a:r>
            <a:r>
              <a:rPr lang="en-US" altLang="en-US" b="1" smtClean="0">
                <a:solidFill>
                  <a:srgbClr val="0000FF"/>
                </a:solidFill>
              </a:rPr>
              <a:t>vẽ</a:t>
            </a:r>
            <a:endParaRPr lang="en-US" altLang="en-US" b="1">
              <a:solidFill>
                <a:srgbClr val="0000FF"/>
              </a:solidFill>
            </a:endParaRPr>
          </a:p>
        </p:txBody>
      </p:sp>
      <p:sp>
        <p:nvSpPr>
          <p:cNvPr id="15363" name="Rectangle 3"/>
          <p:cNvSpPr>
            <a:spLocks noChangeArrowheads="1"/>
          </p:cNvSpPr>
          <p:nvPr/>
        </p:nvSpPr>
        <p:spPr bwMode="auto">
          <a:xfrm>
            <a:off x="333375" y="187960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solidFill>
                  <a:srgbClr val="9900CC"/>
                </a:solidFill>
              </a:rPr>
              <a:t> </a:t>
            </a:r>
            <a:endParaRPr lang="en-US" altLang="en-US" sz="2800"/>
          </a:p>
        </p:txBody>
      </p:sp>
      <p:sp>
        <p:nvSpPr>
          <p:cNvPr id="15368" name="Rectangle 1"/>
          <p:cNvSpPr>
            <a:spLocks noChangeArrowheads="1"/>
          </p:cNvSpPr>
          <p:nvPr/>
        </p:nvSpPr>
        <p:spPr bwMode="auto">
          <a:xfrm>
            <a:off x="611188" y="241300"/>
            <a:ext cx="75612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3300"/>
                </a:solidFill>
                <a:latin typeface="Times New Roman" panose="02020603050405020304" pitchFamily="18" charset="0"/>
              </a:rPr>
              <a:t>Hoạt động 2: </a:t>
            </a:r>
            <a:r>
              <a:rPr lang="en-US" altLang="en-US" sz="3600" b="1" smtClean="0">
                <a:solidFill>
                  <a:srgbClr val="FF3300"/>
                </a:solidFill>
                <a:latin typeface="Times New Roman" panose="02020603050405020304" pitchFamily="18" charset="0"/>
              </a:rPr>
              <a:t>Hướng dẫn thực hiện</a:t>
            </a:r>
            <a:endParaRPr lang="en-US" altLang="en-US" sz="3600" b="1">
              <a:solidFill>
                <a:srgbClr val="FF3300"/>
              </a:solidFill>
              <a:latin typeface="Times New Roman" panose="02020603050405020304" pitchFamily="18" charset="0"/>
            </a:endParaRPr>
          </a:p>
        </p:txBody>
      </p:sp>
      <p:pic>
        <p:nvPicPr>
          <p:cNvPr id="9" name="Picture 8" descr="HF_120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0212" y="1628800"/>
            <a:ext cx="2590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HF_1201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60094" y="1627513"/>
            <a:ext cx="2667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HF_12016.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627513"/>
            <a:ext cx="2790349"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827584" y="4995419"/>
            <a:ext cx="1704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phác khuôn mặt</a:t>
            </a:r>
            <a:endParaRPr lang="en-US" altLang="en-US" sz="2000">
              <a:solidFill>
                <a:srgbClr val="0000FF"/>
              </a:solidFill>
            </a:endParaRPr>
          </a:p>
        </p:txBody>
      </p:sp>
      <p:sp>
        <p:nvSpPr>
          <p:cNvPr id="13" name="TextBox 12"/>
          <p:cNvSpPr txBox="1">
            <a:spLocks noChangeArrowheads="1"/>
          </p:cNvSpPr>
          <p:nvPr/>
        </p:nvSpPr>
        <p:spPr bwMode="auto">
          <a:xfrm>
            <a:off x="3327612" y="4995419"/>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các bộ phận</a:t>
            </a:r>
            <a:endParaRPr lang="en-US" altLang="en-US" sz="2000">
              <a:solidFill>
                <a:srgbClr val="0000FF"/>
              </a:solidFill>
            </a:endParaRPr>
          </a:p>
        </p:txBody>
      </p:sp>
      <p:sp>
        <p:nvSpPr>
          <p:cNvPr id="14" name="TextBox 13"/>
          <p:cNvSpPr txBox="1">
            <a:spLocks noChangeArrowheads="1"/>
          </p:cNvSpPr>
          <p:nvPr/>
        </p:nvSpPr>
        <p:spPr bwMode="auto">
          <a:xfrm>
            <a:off x="6300192" y="499541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1800"/>
              <a:t>      </a:t>
            </a:r>
            <a:r>
              <a:rPr lang="vi-VN" altLang="en-US" sz="2000">
                <a:solidFill>
                  <a:srgbClr val="0000FF"/>
                </a:solidFill>
              </a:rPr>
              <a:t>Vẽ màu</a:t>
            </a:r>
            <a:endParaRPr lang="en-US" altLang="en-US" sz="20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9" name="Rectangle 59"/>
          <p:cNvSpPr>
            <a:spLocks noChangeArrowheads="1"/>
          </p:cNvSpPr>
          <p:nvPr/>
        </p:nvSpPr>
        <p:spPr bwMode="auto">
          <a:xfrm>
            <a:off x="2286000" y="76200"/>
            <a:ext cx="4724400" cy="523875"/>
          </a:xfrm>
          <a:prstGeom prst="rect">
            <a:avLst/>
          </a:prstGeom>
          <a:solidFill>
            <a:schemeClr val="bg1"/>
          </a:solidFill>
          <a:ln w="9525">
            <a:noFill/>
            <a:miter lim="800000"/>
            <a:headEnd/>
            <a:tailEnd/>
          </a:ln>
        </p:spPr>
        <p:txBody>
          <a:bodyPr>
            <a:spAutoFit/>
          </a:bodyPr>
          <a:lstStyle/>
          <a:p>
            <a:pPr eaLnBrk="0" fontAlgn="auto" hangingPunct="0">
              <a:spcBef>
                <a:spcPts val="0"/>
              </a:spcBef>
              <a:spcAft>
                <a:spcPts val="0"/>
              </a:spcAft>
              <a:defRPr/>
            </a:pPr>
            <a:r>
              <a:rPr lang="en-US" sz="2800" i="1" dirty="0">
                <a:solidFill>
                  <a:srgbClr val="000099"/>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Quy</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trình</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vẽ</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tranh</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chân</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dung</a:t>
            </a:r>
            <a:endParaRPr lang="en-US" b="1" i="1" dirty="0">
              <a:solidFill>
                <a:srgbClr val="FF0000"/>
              </a:solidFill>
              <a:effectLst>
                <a:outerShdw blurRad="38100" dist="38100" dir="2700000" algn="tl">
                  <a:srgbClr val="C0C0C0"/>
                </a:outerShdw>
              </a:effectLst>
              <a:latin typeface="+mn-lt"/>
              <a:cs typeface="+mn-cs"/>
            </a:endParaRPr>
          </a:p>
        </p:txBody>
      </p:sp>
      <p:grpSp>
        <p:nvGrpSpPr>
          <p:cNvPr id="2" name="Group 65"/>
          <p:cNvGrpSpPr>
            <a:grpSpLocks/>
          </p:cNvGrpSpPr>
          <p:nvPr/>
        </p:nvGrpSpPr>
        <p:grpSpPr bwMode="auto">
          <a:xfrm>
            <a:off x="2453923" y="813330"/>
            <a:ext cx="1905000" cy="2743200"/>
            <a:chOff x="1536" y="384"/>
            <a:chExt cx="1200" cy="1728"/>
          </a:xfrm>
        </p:grpSpPr>
        <p:grpSp>
          <p:nvGrpSpPr>
            <p:cNvPr id="17473" name="Group 7"/>
            <p:cNvGrpSpPr>
              <a:grpSpLocks/>
            </p:cNvGrpSpPr>
            <p:nvPr/>
          </p:nvGrpSpPr>
          <p:grpSpPr bwMode="auto">
            <a:xfrm>
              <a:off x="1536" y="384"/>
              <a:ext cx="1200" cy="1392"/>
              <a:chOff x="2209800" y="381000"/>
              <a:chExt cx="4800600" cy="5029200"/>
            </a:xfrm>
          </p:grpSpPr>
          <p:sp>
            <p:nvSpPr>
              <p:cNvPr id="9" name="Rectangle 8"/>
              <p:cNvSpPr/>
              <p:nvPr/>
            </p:nvSpPr>
            <p:spPr>
              <a:xfrm>
                <a:off x="2209800" y="381000"/>
                <a:ext cx="4800600" cy="50292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val 9"/>
              <p:cNvSpPr/>
              <p:nvPr/>
            </p:nvSpPr>
            <p:spPr>
              <a:xfrm>
                <a:off x="3505962" y="684486"/>
                <a:ext cx="2132268" cy="2745828"/>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8" name="Oval 67"/>
            <p:cNvSpPr/>
            <p:nvPr/>
          </p:nvSpPr>
          <p:spPr>
            <a:xfrm>
              <a:off x="1872" y="1872"/>
              <a:ext cx="432" cy="24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1</a:t>
              </a:r>
            </a:p>
          </p:txBody>
        </p:sp>
      </p:grpSp>
      <p:grpSp>
        <p:nvGrpSpPr>
          <p:cNvPr id="4" name="Group 67"/>
          <p:cNvGrpSpPr>
            <a:grpSpLocks/>
          </p:cNvGrpSpPr>
          <p:nvPr/>
        </p:nvGrpSpPr>
        <p:grpSpPr bwMode="auto">
          <a:xfrm>
            <a:off x="2407267" y="3568084"/>
            <a:ext cx="1981200" cy="2971800"/>
            <a:chOff x="1440" y="2304"/>
            <a:chExt cx="1248" cy="1872"/>
          </a:xfrm>
        </p:grpSpPr>
        <p:grpSp>
          <p:nvGrpSpPr>
            <p:cNvPr id="17452" name="Group 21"/>
            <p:cNvGrpSpPr>
              <a:grpSpLocks/>
            </p:cNvGrpSpPr>
            <p:nvPr/>
          </p:nvGrpSpPr>
          <p:grpSpPr bwMode="auto">
            <a:xfrm>
              <a:off x="1440" y="2304"/>
              <a:ext cx="1248" cy="1488"/>
              <a:chOff x="2209800" y="152400"/>
              <a:chExt cx="4800600" cy="5257800"/>
            </a:xfrm>
          </p:grpSpPr>
          <p:sp>
            <p:nvSpPr>
              <p:cNvPr id="23" name="Freeform 22"/>
              <p:cNvSpPr/>
              <p:nvPr/>
            </p:nvSpPr>
            <p:spPr>
              <a:xfrm>
                <a:off x="3871546" y="1869665"/>
                <a:ext cx="488524" cy="67137"/>
              </a:xfrm>
              <a:custGeom>
                <a:avLst/>
                <a:gdLst>
                  <a:gd name="connsiteX0" fmla="*/ 486888 w 486888"/>
                  <a:gd name="connsiteY0" fmla="*/ 66754 h 66754"/>
                  <a:gd name="connsiteX1" fmla="*/ 451262 w 486888"/>
                  <a:gd name="connsiteY1" fmla="*/ 43003 h 66754"/>
                  <a:gd name="connsiteX2" fmla="*/ 427512 w 486888"/>
                  <a:gd name="connsiteY2" fmla="*/ 7377 h 66754"/>
                  <a:gd name="connsiteX3" fmla="*/ 95002 w 486888"/>
                  <a:gd name="connsiteY3" fmla="*/ 19253 h 66754"/>
                  <a:gd name="connsiteX4" fmla="*/ 59376 w 486888"/>
                  <a:gd name="connsiteY4" fmla="*/ 31128 h 66754"/>
                  <a:gd name="connsiteX5" fmla="*/ 23750 w 486888"/>
                  <a:gd name="connsiteY5" fmla="*/ 54879 h 66754"/>
                  <a:gd name="connsiteX6" fmla="*/ 0 w 486888"/>
                  <a:gd name="connsiteY6" fmla="*/ 66754 h 66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6888" h="66754">
                    <a:moveTo>
                      <a:pt x="486888" y="66754"/>
                    </a:moveTo>
                    <a:cubicBezTo>
                      <a:pt x="475013" y="58837"/>
                      <a:pt x="461354" y="53095"/>
                      <a:pt x="451262" y="43003"/>
                    </a:cubicBezTo>
                    <a:cubicBezTo>
                      <a:pt x="441170" y="32911"/>
                      <a:pt x="441753" y="8326"/>
                      <a:pt x="427512" y="7377"/>
                    </a:cubicBezTo>
                    <a:cubicBezTo>
                      <a:pt x="316850" y="0"/>
                      <a:pt x="205839" y="15294"/>
                      <a:pt x="95002" y="19253"/>
                    </a:cubicBezTo>
                    <a:cubicBezTo>
                      <a:pt x="83127" y="23211"/>
                      <a:pt x="70572" y="25530"/>
                      <a:pt x="59376" y="31128"/>
                    </a:cubicBezTo>
                    <a:cubicBezTo>
                      <a:pt x="46610" y="37511"/>
                      <a:pt x="35988" y="47536"/>
                      <a:pt x="23750" y="54879"/>
                    </a:cubicBezTo>
                    <a:cubicBezTo>
                      <a:pt x="16160" y="59433"/>
                      <a:pt x="7917" y="62796"/>
                      <a:pt x="0" y="66754"/>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4" name="Freeform 23"/>
              <p:cNvSpPr/>
              <p:nvPr/>
            </p:nvSpPr>
            <p:spPr>
              <a:xfrm>
                <a:off x="4048491" y="1947402"/>
                <a:ext cx="173100" cy="194342"/>
              </a:xfrm>
              <a:custGeom>
                <a:avLst/>
                <a:gdLst>
                  <a:gd name="connsiteX0" fmla="*/ 73525 w 175293"/>
                  <a:gd name="connsiteY0" fmla="*/ 11946 h 193684"/>
                  <a:gd name="connsiteX1" fmla="*/ 37899 w 175293"/>
                  <a:gd name="connsiteY1" fmla="*/ 35696 h 193684"/>
                  <a:gd name="connsiteX2" fmla="*/ 2273 w 175293"/>
                  <a:gd name="connsiteY2" fmla="*/ 106948 h 193684"/>
                  <a:gd name="connsiteX3" fmla="*/ 73525 w 175293"/>
                  <a:gd name="connsiteY3" fmla="*/ 166325 h 193684"/>
                  <a:gd name="connsiteX4" fmla="*/ 97275 w 175293"/>
                  <a:gd name="connsiteY4" fmla="*/ 35696 h 193684"/>
                  <a:gd name="connsiteX5" fmla="*/ 73525 w 175293"/>
                  <a:gd name="connsiteY5" fmla="*/ 106948 h 193684"/>
                  <a:gd name="connsiteX6" fmla="*/ 109151 w 175293"/>
                  <a:gd name="connsiteY6" fmla="*/ 130699 h 193684"/>
                  <a:gd name="connsiteX7" fmla="*/ 132901 w 175293"/>
                  <a:gd name="connsiteY7" fmla="*/ 59447 h 193684"/>
                  <a:gd name="connsiteX8" fmla="*/ 37899 w 175293"/>
                  <a:gd name="connsiteY8" fmla="*/ 59447 h 193684"/>
                  <a:gd name="connsiteX9" fmla="*/ 85400 w 175293"/>
                  <a:gd name="connsiteY9" fmla="*/ 142574 h 193684"/>
                  <a:gd name="connsiteX10" fmla="*/ 121026 w 175293"/>
                  <a:gd name="connsiteY10" fmla="*/ 130699 h 193684"/>
                  <a:gd name="connsiteX11" fmla="*/ 132901 w 175293"/>
                  <a:gd name="connsiteY11" fmla="*/ 47572 h 193684"/>
                  <a:gd name="connsiteX12" fmla="*/ 97275 w 175293"/>
                  <a:gd name="connsiteY12" fmla="*/ 35696 h 193684"/>
                  <a:gd name="connsiteX13" fmla="*/ 73525 w 175293"/>
                  <a:gd name="connsiteY13" fmla="*/ 154449 h 193684"/>
                  <a:gd name="connsiteX14" fmla="*/ 121026 w 175293"/>
                  <a:gd name="connsiteY14" fmla="*/ 142574 h 193684"/>
                  <a:gd name="connsiteX15" fmla="*/ 121026 w 175293"/>
                  <a:gd name="connsiteY15" fmla="*/ 11946 h 193684"/>
                  <a:gd name="connsiteX16" fmla="*/ 49774 w 175293"/>
                  <a:gd name="connsiteY16" fmla="*/ 23821 h 193684"/>
                  <a:gd name="connsiteX17" fmla="*/ 37899 w 175293"/>
                  <a:gd name="connsiteY17" fmla="*/ 59447 h 193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5293" h="193684">
                    <a:moveTo>
                      <a:pt x="73525" y="11946"/>
                    </a:moveTo>
                    <a:cubicBezTo>
                      <a:pt x="61650" y="19863"/>
                      <a:pt x="47991" y="25604"/>
                      <a:pt x="37899" y="35696"/>
                    </a:cubicBezTo>
                    <a:cubicBezTo>
                      <a:pt x="14878" y="58717"/>
                      <a:pt x="11931" y="77972"/>
                      <a:pt x="2273" y="106948"/>
                    </a:cubicBezTo>
                    <a:cubicBezTo>
                      <a:pt x="31184" y="193684"/>
                      <a:pt x="1735" y="184272"/>
                      <a:pt x="73525" y="166325"/>
                    </a:cubicBezTo>
                    <a:cubicBezTo>
                      <a:pt x="113268" y="139829"/>
                      <a:pt x="175293" y="113714"/>
                      <a:pt x="97275" y="35696"/>
                    </a:cubicBezTo>
                    <a:cubicBezTo>
                      <a:pt x="79572" y="17993"/>
                      <a:pt x="73525" y="106948"/>
                      <a:pt x="73525" y="106948"/>
                    </a:cubicBezTo>
                    <a:cubicBezTo>
                      <a:pt x="85400" y="114865"/>
                      <a:pt x="98006" y="139615"/>
                      <a:pt x="109151" y="130699"/>
                    </a:cubicBezTo>
                    <a:cubicBezTo>
                      <a:pt x="128700" y="115060"/>
                      <a:pt x="132901" y="59447"/>
                      <a:pt x="132901" y="59447"/>
                    </a:cubicBezTo>
                    <a:cubicBezTo>
                      <a:pt x="111188" y="52209"/>
                      <a:pt x="56241" y="27348"/>
                      <a:pt x="37899" y="59447"/>
                    </a:cubicBezTo>
                    <a:cubicBezTo>
                      <a:pt x="0" y="125770"/>
                      <a:pt x="53877" y="132067"/>
                      <a:pt x="85400" y="142574"/>
                    </a:cubicBezTo>
                    <a:cubicBezTo>
                      <a:pt x="97275" y="138616"/>
                      <a:pt x="111251" y="138519"/>
                      <a:pt x="121026" y="130699"/>
                    </a:cubicBezTo>
                    <a:cubicBezTo>
                      <a:pt x="147041" y="109888"/>
                      <a:pt x="156003" y="76449"/>
                      <a:pt x="132901" y="47572"/>
                    </a:cubicBezTo>
                    <a:cubicBezTo>
                      <a:pt x="125081" y="37797"/>
                      <a:pt x="109150" y="39655"/>
                      <a:pt x="97275" y="35696"/>
                    </a:cubicBezTo>
                    <a:cubicBezTo>
                      <a:pt x="45365" y="53000"/>
                      <a:pt x="9523" y="52046"/>
                      <a:pt x="73525" y="154449"/>
                    </a:cubicBezTo>
                    <a:cubicBezTo>
                      <a:pt x="82175" y="168289"/>
                      <a:pt x="105192" y="146532"/>
                      <a:pt x="121026" y="142574"/>
                    </a:cubicBezTo>
                    <a:cubicBezTo>
                      <a:pt x="122876" y="131473"/>
                      <a:pt x="148808" y="27821"/>
                      <a:pt x="121026" y="11946"/>
                    </a:cubicBezTo>
                    <a:cubicBezTo>
                      <a:pt x="100120" y="0"/>
                      <a:pt x="73525" y="19863"/>
                      <a:pt x="49774" y="23821"/>
                    </a:cubicBezTo>
                    <a:lnTo>
                      <a:pt x="37899" y="59447"/>
                    </a:ln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56" name="Group 33"/>
              <p:cNvGrpSpPr>
                <a:grpSpLocks/>
              </p:cNvGrpSpPr>
              <p:nvPr/>
            </p:nvGrpSpPr>
            <p:grpSpPr bwMode="auto">
              <a:xfrm>
                <a:off x="2209800" y="152400"/>
                <a:ext cx="4800600" cy="5257800"/>
                <a:chOff x="2209800" y="152400"/>
                <a:chExt cx="4800600" cy="5257800"/>
              </a:xfrm>
            </p:grpSpPr>
            <p:cxnSp>
              <p:nvCxnSpPr>
                <p:cNvPr id="26" name="Straight Connector 25"/>
                <p:cNvCxnSpPr/>
                <p:nvPr/>
              </p:nvCxnSpPr>
              <p:spPr>
                <a:xfrm rot="10800000" flipH="1">
                  <a:off x="3506117" y="2056940"/>
                  <a:ext cx="2131036" cy="35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3894626" y="1936802"/>
                  <a:ext cx="450057" cy="176673"/>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Freeform 27"/>
                <p:cNvSpPr/>
                <p:nvPr/>
              </p:nvSpPr>
              <p:spPr>
                <a:xfrm flipH="1">
                  <a:off x="4725499" y="1982736"/>
                  <a:ext cx="461596" cy="151940"/>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Freeform 28"/>
                <p:cNvSpPr/>
                <p:nvPr/>
              </p:nvSpPr>
              <p:spPr>
                <a:xfrm>
                  <a:off x="4810125" y="1919134"/>
                  <a:ext cx="192332" cy="286212"/>
                </a:xfrm>
                <a:custGeom>
                  <a:avLst/>
                  <a:gdLst>
                    <a:gd name="connsiteX0" fmla="*/ 107574 w 194760"/>
                    <a:gd name="connsiteY0" fmla="*/ 88252 h 287799"/>
                    <a:gd name="connsiteX1" fmla="*/ 83824 w 194760"/>
                    <a:gd name="connsiteY1" fmla="*/ 207005 h 287799"/>
                    <a:gd name="connsiteX2" fmla="*/ 155076 w 194760"/>
                    <a:gd name="connsiteY2" fmla="*/ 195130 h 287799"/>
                    <a:gd name="connsiteX3" fmla="*/ 155076 w 194760"/>
                    <a:gd name="connsiteY3" fmla="*/ 123878 h 287799"/>
                    <a:gd name="connsiteX4" fmla="*/ 107574 w 194760"/>
                    <a:gd name="connsiteY4" fmla="*/ 135753 h 287799"/>
                    <a:gd name="connsiteX5" fmla="*/ 119450 w 194760"/>
                    <a:gd name="connsiteY5" fmla="*/ 195130 h 287799"/>
                    <a:gd name="connsiteX6" fmla="*/ 166951 w 194760"/>
                    <a:gd name="connsiteY6" fmla="*/ 135753 h 287799"/>
                    <a:gd name="connsiteX7" fmla="*/ 83824 w 194760"/>
                    <a:gd name="connsiteY7" fmla="*/ 112003 h 287799"/>
                    <a:gd name="connsiteX8" fmla="*/ 95699 w 194760"/>
                    <a:gd name="connsiteY8" fmla="*/ 230756 h 287799"/>
                    <a:gd name="connsiteX9" fmla="*/ 155076 w 194760"/>
                    <a:gd name="connsiteY9" fmla="*/ 218880 h 287799"/>
                    <a:gd name="connsiteX10" fmla="*/ 166951 w 194760"/>
                    <a:gd name="connsiteY10" fmla="*/ 100127 h 287799"/>
                    <a:gd name="connsiteX11" fmla="*/ 131325 w 194760"/>
                    <a:gd name="connsiteY11" fmla="*/ 88252 h 287799"/>
                    <a:gd name="connsiteX12" fmla="*/ 95699 w 194760"/>
                    <a:gd name="connsiteY12" fmla="*/ 112003 h 287799"/>
                    <a:gd name="connsiteX13" fmla="*/ 95699 w 194760"/>
                    <a:gd name="connsiteY13" fmla="*/ 218880 h 287799"/>
                    <a:gd name="connsiteX14" fmla="*/ 131325 w 194760"/>
                    <a:gd name="connsiteY14" fmla="*/ 218880 h 287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760" h="287799">
                      <a:moveTo>
                        <a:pt x="107574" y="88252"/>
                      </a:moveTo>
                      <a:cubicBezTo>
                        <a:pt x="62584" y="103248"/>
                        <a:pt x="0" y="111207"/>
                        <a:pt x="83824" y="207005"/>
                      </a:cubicBezTo>
                      <a:cubicBezTo>
                        <a:pt x="99680" y="225126"/>
                        <a:pt x="131325" y="199088"/>
                        <a:pt x="155076" y="195130"/>
                      </a:cubicBezTo>
                      <a:cubicBezTo>
                        <a:pt x="158801" y="183953"/>
                        <a:pt x="183017" y="135055"/>
                        <a:pt x="155076" y="123878"/>
                      </a:cubicBezTo>
                      <a:cubicBezTo>
                        <a:pt x="139922" y="117816"/>
                        <a:pt x="123408" y="131795"/>
                        <a:pt x="107574" y="135753"/>
                      </a:cubicBezTo>
                      <a:cubicBezTo>
                        <a:pt x="111533" y="155545"/>
                        <a:pt x="103302" y="183020"/>
                        <a:pt x="119450" y="195130"/>
                      </a:cubicBezTo>
                      <a:cubicBezTo>
                        <a:pt x="148098" y="216616"/>
                        <a:pt x="165817" y="139154"/>
                        <a:pt x="166951" y="135753"/>
                      </a:cubicBezTo>
                      <a:cubicBezTo>
                        <a:pt x="164456" y="128268"/>
                        <a:pt x="134735" y="0"/>
                        <a:pt x="83824" y="112003"/>
                      </a:cubicBezTo>
                      <a:cubicBezTo>
                        <a:pt x="67362" y="148219"/>
                        <a:pt x="91741" y="191172"/>
                        <a:pt x="95699" y="230756"/>
                      </a:cubicBezTo>
                      <a:cubicBezTo>
                        <a:pt x="115491" y="226797"/>
                        <a:pt x="137551" y="228894"/>
                        <a:pt x="155076" y="218880"/>
                      </a:cubicBezTo>
                      <a:cubicBezTo>
                        <a:pt x="194760" y="196203"/>
                        <a:pt x="180044" y="126313"/>
                        <a:pt x="166951" y="100127"/>
                      </a:cubicBezTo>
                      <a:cubicBezTo>
                        <a:pt x="161353" y="88931"/>
                        <a:pt x="143200" y="92210"/>
                        <a:pt x="131325" y="88252"/>
                      </a:cubicBezTo>
                      <a:cubicBezTo>
                        <a:pt x="119450" y="96169"/>
                        <a:pt x="104615" y="100858"/>
                        <a:pt x="95699" y="112003"/>
                      </a:cubicBezTo>
                      <a:cubicBezTo>
                        <a:pt x="75102" y="137749"/>
                        <a:pt x="83896" y="198225"/>
                        <a:pt x="95699" y="218880"/>
                      </a:cubicBezTo>
                      <a:cubicBezTo>
                        <a:pt x="135080" y="287799"/>
                        <a:pt x="131325" y="225630"/>
                        <a:pt x="131325" y="21888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61" name="Group 32"/>
                <p:cNvGrpSpPr>
                  <a:grpSpLocks/>
                </p:cNvGrpSpPr>
                <p:nvPr/>
              </p:nvGrpSpPr>
              <p:grpSpPr bwMode="auto">
                <a:xfrm>
                  <a:off x="2209800" y="152400"/>
                  <a:ext cx="4800600" cy="5257800"/>
                  <a:chOff x="2209800" y="152400"/>
                  <a:chExt cx="4800600" cy="5257800"/>
                </a:xfrm>
              </p:grpSpPr>
              <p:sp>
                <p:nvSpPr>
                  <p:cNvPr id="31" name="Freeform 30"/>
                  <p:cNvSpPr/>
                  <p:nvPr/>
                </p:nvSpPr>
                <p:spPr>
                  <a:xfrm>
                    <a:off x="4248516" y="2827236"/>
                    <a:ext cx="596230" cy="116603"/>
                  </a:xfrm>
                  <a:custGeom>
                    <a:avLst/>
                    <a:gdLst>
                      <a:gd name="connsiteX0" fmla="*/ 1357 w 595123"/>
                      <a:gd name="connsiteY0" fmla="*/ 0 h 118754"/>
                      <a:gd name="connsiteX1" fmla="*/ 60734 w 595123"/>
                      <a:gd name="connsiteY1" fmla="*/ 47502 h 118754"/>
                      <a:gd name="connsiteX2" fmla="*/ 131986 w 595123"/>
                      <a:gd name="connsiteY2" fmla="*/ 95003 h 118754"/>
                      <a:gd name="connsiteX3" fmla="*/ 203238 w 595123"/>
                      <a:gd name="connsiteY3" fmla="*/ 118754 h 118754"/>
                      <a:gd name="connsiteX4" fmla="*/ 345742 w 595123"/>
                      <a:gd name="connsiteY4" fmla="*/ 106878 h 118754"/>
                      <a:gd name="connsiteX5" fmla="*/ 381368 w 595123"/>
                      <a:gd name="connsiteY5" fmla="*/ 118754 h 118754"/>
                      <a:gd name="connsiteX6" fmla="*/ 488246 w 595123"/>
                      <a:gd name="connsiteY6" fmla="*/ 106878 h 118754"/>
                      <a:gd name="connsiteX7" fmla="*/ 559497 w 595123"/>
                      <a:gd name="connsiteY7" fmla="*/ 71252 h 118754"/>
                      <a:gd name="connsiteX8" fmla="*/ 595123 w 595123"/>
                      <a:gd name="connsiteY8" fmla="*/ 59377 h 118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5123" h="118754">
                        <a:moveTo>
                          <a:pt x="1357" y="0"/>
                        </a:moveTo>
                        <a:cubicBezTo>
                          <a:pt x="45241" y="65825"/>
                          <a:pt x="0" y="13761"/>
                          <a:pt x="60734" y="47502"/>
                        </a:cubicBezTo>
                        <a:cubicBezTo>
                          <a:pt x="85687" y="61365"/>
                          <a:pt x="104906" y="85976"/>
                          <a:pt x="131986" y="95003"/>
                        </a:cubicBezTo>
                        <a:lnTo>
                          <a:pt x="203238" y="118754"/>
                        </a:lnTo>
                        <a:cubicBezTo>
                          <a:pt x="250739" y="114795"/>
                          <a:pt x="298076" y="106878"/>
                          <a:pt x="345742" y="106878"/>
                        </a:cubicBezTo>
                        <a:cubicBezTo>
                          <a:pt x="358260" y="106878"/>
                          <a:pt x="368850" y="118754"/>
                          <a:pt x="381368" y="118754"/>
                        </a:cubicBezTo>
                        <a:cubicBezTo>
                          <a:pt x="417213" y="118754"/>
                          <a:pt x="452620" y="110837"/>
                          <a:pt x="488246" y="106878"/>
                        </a:cubicBezTo>
                        <a:cubicBezTo>
                          <a:pt x="577793" y="77030"/>
                          <a:pt x="467415" y="117293"/>
                          <a:pt x="559497" y="71252"/>
                        </a:cubicBezTo>
                        <a:cubicBezTo>
                          <a:pt x="570693" y="65654"/>
                          <a:pt x="595123" y="59377"/>
                          <a:pt x="595123" y="59377"/>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32" name="Freeform 31"/>
                  <p:cNvSpPr/>
                  <p:nvPr/>
                </p:nvSpPr>
                <p:spPr>
                  <a:xfrm>
                    <a:off x="4394688" y="1947402"/>
                    <a:ext cx="392357" cy="798564"/>
                  </a:xfrm>
                  <a:custGeom>
                    <a:avLst/>
                    <a:gdLst>
                      <a:gd name="connsiteX0" fmla="*/ 0 w 391886"/>
                      <a:gd name="connsiteY0" fmla="*/ 0 h 797383"/>
                      <a:gd name="connsiteX1" fmla="*/ 23751 w 391886"/>
                      <a:gd name="connsiteY1" fmla="*/ 71252 h 797383"/>
                      <a:gd name="connsiteX2" fmla="*/ 71252 w 391886"/>
                      <a:gd name="connsiteY2" fmla="*/ 178130 h 797383"/>
                      <a:gd name="connsiteX3" fmla="*/ 83127 w 391886"/>
                      <a:gd name="connsiteY3" fmla="*/ 213756 h 797383"/>
                      <a:gd name="connsiteX4" fmla="*/ 95003 w 391886"/>
                      <a:gd name="connsiteY4" fmla="*/ 249382 h 797383"/>
                      <a:gd name="connsiteX5" fmla="*/ 83127 w 391886"/>
                      <a:gd name="connsiteY5" fmla="*/ 332509 h 797383"/>
                      <a:gd name="connsiteX6" fmla="*/ 59377 w 391886"/>
                      <a:gd name="connsiteY6" fmla="*/ 427512 h 797383"/>
                      <a:gd name="connsiteX7" fmla="*/ 47501 w 391886"/>
                      <a:gd name="connsiteY7" fmla="*/ 510639 h 797383"/>
                      <a:gd name="connsiteX8" fmla="*/ 23751 w 391886"/>
                      <a:gd name="connsiteY8" fmla="*/ 593766 h 797383"/>
                      <a:gd name="connsiteX9" fmla="*/ 0 w 391886"/>
                      <a:gd name="connsiteY9" fmla="*/ 688769 h 797383"/>
                      <a:gd name="connsiteX10" fmla="*/ 11875 w 391886"/>
                      <a:gd name="connsiteY10" fmla="*/ 724395 h 797383"/>
                      <a:gd name="connsiteX11" fmla="*/ 35626 w 391886"/>
                      <a:gd name="connsiteY11" fmla="*/ 760021 h 797383"/>
                      <a:gd name="connsiteX12" fmla="*/ 71252 w 391886"/>
                      <a:gd name="connsiteY12" fmla="*/ 771896 h 797383"/>
                      <a:gd name="connsiteX13" fmla="*/ 166255 w 391886"/>
                      <a:gd name="connsiteY13" fmla="*/ 783772 h 797383"/>
                      <a:gd name="connsiteX14" fmla="*/ 201881 w 391886"/>
                      <a:gd name="connsiteY14" fmla="*/ 795647 h 797383"/>
                      <a:gd name="connsiteX15" fmla="*/ 296883 w 391886"/>
                      <a:gd name="connsiteY15" fmla="*/ 760021 h 797383"/>
                      <a:gd name="connsiteX16" fmla="*/ 332509 w 391886"/>
                      <a:gd name="connsiteY16" fmla="*/ 771896 h 797383"/>
                      <a:gd name="connsiteX17" fmla="*/ 368135 w 391886"/>
                      <a:gd name="connsiteY17" fmla="*/ 795647 h 797383"/>
                      <a:gd name="connsiteX18" fmla="*/ 391886 w 391886"/>
                      <a:gd name="connsiteY18" fmla="*/ 783772 h 797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1886" h="797383">
                        <a:moveTo>
                          <a:pt x="0" y="0"/>
                        </a:moveTo>
                        <a:cubicBezTo>
                          <a:pt x="7917" y="23751"/>
                          <a:pt x="9864" y="50421"/>
                          <a:pt x="23751" y="71252"/>
                        </a:cubicBezTo>
                        <a:cubicBezTo>
                          <a:pt x="61387" y="127708"/>
                          <a:pt x="42988" y="93339"/>
                          <a:pt x="71252" y="178130"/>
                        </a:cubicBezTo>
                        <a:lnTo>
                          <a:pt x="83127" y="213756"/>
                        </a:lnTo>
                        <a:lnTo>
                          <a:pt x="95003" y="249382"/>
                        </a:lnTo>
                        <a:cubicBezTo>
                          <a:pt x="91044" y="277091"/>
                          <a:pt x="88616" y="305062"/>
                          <a:pt x="83127" y="332509"/>
                        </a:cubicBezTo>
                        <a:cubicBezTo>
                          <a:pt x="76725" y="364517"/>
                          <a:pt x="63994" y="395198"/>
                          <a:pt x="59377" y="427512"/>
                        </a:cubicBezTo>
                        <a:cubicBezTo>
                          <a:pt x="55418" y="455221"/>
                          <a:pt x="52508" y="483100"/>
                          <a:pt x="47501" y="510639"/>
                        </a:cubicBezTo>
                        <a:cubicBezTo>
                          <a:pt x="32691" y="592093"/>
                          <a:pt x="40710" y="525932"/>
                          <a:pt x="23751" y="593766"/>
                        </a:cubicBezTo>
                        <a:lnTo>
                          <a:pt x="0" y="688769"/>
                        </a:lnTo>
                        <a:cubicBezTo>
                          <a:pt x="3958" y="700644"/>
                          <a:pt x="6277" y="713199"/>
                          <a:pt x="11875" y="724395"/>
                        </a:cubicBezTo>
                        <a:cubicBezTo>
                          <a:pt x="18258" y="737161"/>
                          <a:pt x="24481" y="751105"/>
                          <a:pt x="35626" y="760021"/>
                        </a:cubicBezTo>
                        <a:cubicBezTo>
                          <a:pt x="45401" y="767841"/>
                          <a:pt x="58936" y="769657"/>
                          <a:pt x="71252" y="771896"/>
                        </a:cubicBezTo>
                        <a:cubicBezTo>
                          <a:pt x="102651" y="777605"/>
                          <a:pt x="134587" y="779813"/>
                          <a:pt x="166255" y="783772"/>
                        </a:cubicBezTo>
                        <a:cubicBezTo>
                          <a:pt x="178130" y="787730"/>
                          <a:pt x="189363" y="795647"/>
                          <a:pt x="201881" y="795647"/>
                        </a:cubicBezTo>
                        <a:cubicBezTo>
                          <a:pt x="253242" y="795647"/>
                          <a:pt x="260027" y="784592"/>
                          <a:pt x="296883" y="760021"/>
                        </a:cubicBezTo>
                        <a:cubicBezTo>
                          <a:pt x="308758" y="763979"/>
                          <a:pt x="321313" y="766298"/>
                          <a:pt x="332509" y="771896"/>
                        </a:cubicBezTo>
                        <a:cubicBezTo>
                          <a:pt x="345275" y="778279"/>
                          <a:pt x="354140" y="792848"/>
                          <a:pt x="368135" y="795647"/>
                        </a:cubicBezTo>
                        <a:cubicBezTo>
                          <a:pt x="376814" y="797383"/>
                          <a:pt x="383969" y="787730"/>
                          <a:pt x="391886" y="783772"/>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33" name="Freeform 32"/>
                  <p:cNvSpPr/>
                  <p:nvPr/>
                </p:nvSpPr>
                <p:spPr>
                  <a:xfrm>
                    <a:off x="4321604" y="2848437"/>
                    <a:ext cx="576995" cy="268544"/>
                  </a:xfrm>
                  <a:custGeom>
                    <a:avLst/>
                    <a:gdLst>
                      <a:gd name="connsiteX0" fmla="*/ 0 w 577527"/>
                      <a:gd name="connsiteY0" fmla="*/ 47501 h 265373"/>
                      <a:gd name="connsiteX1" fmla="*/ 23751 w 577527"/>
                      <a:gd name="connsiteY1" fmla="*/ 83127 h 265373"/>
                      <a:gd name="connsiteX2" fmla="*/ 71252 w 577527"/>
                      <a:gd name="connsiteY2" fmla="*/ 190005 h 265373"/>
                      <a:gd name="connsiteX3" fmla="*/ 83127 w 577527"/>
                      <a:gd name="connsiteY3" fmla="*/ 225631 h 265373"/>
                      <a:gd name="connsiteX4" fmla="*/ 118753 w 577527"/>
                      <a:gd name="connsiteY4" fmla="*/ 237506 h 265373"/>
                      <a:gd name="connsiteX5" fmla="*/ 225631 w 577527"/>
                      <a:gd name="connsiteY5" fmla="*/ 261257 h 265373"/>
                      <a:gd name="connsiteX6" fmla="*/ 356260 w 577527"/>
                      <a:gd name="connsiteY6" fmla="*/ 237506 h 265373"/>
                      <a:gd name="connsiteX7" fmla="*/ 427512 w 577527"/>
                      <a:gd name="connsiteY7" fmla="*/ 190005 h 265373"/>
                      <a:gd name="connsiteX8" fmla="*/ 451263 w 577527"/>
                      <a:gd name="connsiteY8" fmla="*/ 154379 h 265373"/>
                      <a:gd name="connsiteX9" fmla="*/ 486888 w 577527"/>
                      <a:gd name="connsiteY9" fmla="*/ 142504 h 265373"/>
                      <a:gd name="connsiteX10" fmla="*/ 534390 w 577527"/>
                      <a:gd name="connsiteY10" fmla="*/ 35626 h 265373"/>
                      <a:gd name="connsiteX11" fmla="*/ 570016 w 577527"/>
                      <a:gd name="connsiteY11" fmla="*/ 0 h 26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7527" h="265373">
                        <a:moveTo>
                          <a:pt x="0" y="47501"/>
                        </a:moveTo>
                        <a:cubicBezTo>
                          <a:pt x="7917" y="59376"/>
                          <a:pt x="17954" y="70085"/>
                          <a:pt x="23751" y="83127"/>
                        </a:cubicBezTo>
                        <a:cubicBezTo>
                          <a:pt x="80279" y="210315"/>
                          <a:pt x="17500" y="109379"/>
                          <a:pt x="71252" y="190005"/>
                        </a:cubicBezTo>
                        <a:cubicBezTo>
                          <a:pt x="75210" y="201880"/>
                          <a:pt x="74276" y="216780"/>
                          <a:pt x="83127" y="225631"/>
                        </a:cubicBezTo>
                        <a:cubicBezTo>
                          <a:pt x="91978" y="234482"/>
                          <a:pt x="106533" y="234791"/>
                          <a:pt x="118753" y="237506"/>
                        </a:cubicBezTo>
                        <a:cubicBezTo>
                          <a:pt x="244152" y="265373"/>
                          <a:pt x="145432" y="234525"/>
                          <a:pt x="225631" y="261257"/>
                        </a:cubicBezTo>
                        <a:cubicBezTo>
                          <a:pt x="246344" y="258668"/>
                          <a:pt x="324369" y="255223"/>
                          <a:pt x="356260" y="237506"/>
                        </a:cubicBezTo>
                        <a:cubicBezTo>
                          <a:pt x="381213" y="223643"/>
                          <a:pt x="427512" y="190005"/>
                          <a:pt x="427512" y="190005"/>
                        </a:cubicBezTo>
                        <a:cubicBezTo>
                          <a:pt x="435429" y="178130"/>
                          <a:pt x="440118" y="163295"/>
                          <a:pt x="451263" y="154379"/>
                        </a:cubicBezTo>
                        <a:cubicBezTo>
                          <a:pt x="461037" y="146559"/>
                          <a:pt x="479612" y="152690"/>
                          <a:pt x="486888" y="142504"/>
                        </a:cubicBezTo>
                        <a:cubicBezTo>
                          <a:pt x="513498" y="105250"/>
                          <a:pt x="497695" y="64982"/>
                          <a:pt x="534390" y="35626"/>
                        </a:cubicBezTo>
                        <a:cubicBezTo>
                          <a:pt x="577527" y="1117"/>
                          <a:pt x="570016" y="49000"/>
                          <a:pt x="570016"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65" name="Group 30"/>
                  <p:cNvGrpSpPr>
                    <a:grpSpLocks/>
                  </p:cNvGrpSpPr>
                  <p:nvPr/>
                </p:nvGrpSpPr>
                <p:grpSpPr bwMode="auto">
                  <a:xfrm>
                    <a:off x="2209800" y="152400"/>
                    <a:ext cx="4800600" cy="5257800"/>
                    <a:chOff x="2209800" y="152400"/>
                    <a:chExt cx="4800600" cy="5257800"/>
                  </a:xfrm>
                </p:grpSpPr>
                <p:sp>
                  <p:nvSpPr>
                    <p:cNvPr id="35" name="Rectangle 34"/>
                    <p:cNvSpPr/>
                    <p:nvPr/>
                  </p:nvSpPr>
                  <p:spPr>
                    <a:xfrm>
                      <a:off x="2209800" y="152400"/>
                      <a:ext cx="4800600" cy="52578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4"/>
                    <p:cNvSpPr/>
                    <p:nvPr/>
                  </p:nvSpPr>
                  <p:spPr>
                    <a:xfrm>
                      <a:off x="3506117" y="685955"/>
                      <a:ext cx="2131036" cy="2741971"/>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7" name="Straight Connector 36"/>
                    <p:cNvCxnSpPr/>
                    <p:nvPr/>
                  </p:nvCxnSpPr>
                  <p:spPr>
                    <a:xfrm rot="10800000" flipV="1">
                      <a:off x="2209800" y="3809540"/>
                      <a:ext cx="1600200" cy="61128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333267" y="3735336"/>
                      <a:ext cx="1677133" cy="837433"/>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6200000" flipH="1">
                      <a:off x="3198881" y="2058708"/>
                      <a:ext cx="274550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40" name="Freeform 39"/>
                    <p:cNvSpPr/>
                    <p:nvPr/>
                  </p:nvSpPr>
                  <p:spPr>
                    <a:xfrm>
                      <a:off x="3179152" y="413877"/>
                      <a:ext cx="2965757" cy="3996353"/>
                    </a:xfrm>
                    <a:custGeom>
                      <a:avLst/>
                      <a:gdLst>
                        <a:gd name="connsiteX0" fmla="*/ 348835 w 2965456"/>
                        <a:gd name="connsiteY0" fmla="*/ 1389413 h 3994068"/>
                        <a:gd name="connsiteX1" fmla="*/ 372586 w 2965456"/>
                        <a:gd name="connsiteY1" fmla="*/ 1425039 h 3994068"/>
                        <a:gd name="connsiteX2" fmla="*/ 396337 w 2965456"/>
                        <a:gd name="connsiteY2" fmla="*/ 1496291 h 3994068"/>
                        <a:gd name="connsiteX3" fmla="*/ 408212 w 2965456"/>
                        <a:gd name="connsiteY3" fmla="*/ 1531917 h 3994068"/>
                        <a:gd name="connsiteX4" fmla="*/ 431963 w 2965456"/>
                        <a:gd name="connsiteY4" fmla="*/ 1615045 h 3994068"/>
                        <a:gd name="connsiteX5" fmla="*/ 467589 w 2965456"/>
                        <a:gd name="connsiteY5" fmla="*/ 1626920 h 3994068"/>
                        <a:gd name="connsiteX6" fmla="*/ 550716 w 2965456"/>
                        <a:gd name="connsiteY6" fmla="*/ 1531917 h 3994068"/>
                        <a:gd name="connsiteX7" fmla="*/ 598217 w 2965456"/>
                        <a:gd name="connsiteY7" fmla="*/ 1460665 h 3994068"/>
                        <a:gd name="connsiteX8" fmla="*/ 645719 w 2965456"/>
                        <a:gd name="connsiteY8" fmla="*/ 1353787 h 3994068"/>
                        <a:gd name="connsiteX9" fmla="*/ 681345 w 2965456"/>
                        <a:gd name="connsiteY9" fmla="*/ 1282535 h 3994068"/>
                        <a:gd name="connsiteX10" fmla="*/ 752596 w 2965456"/>
                        <a:gd name="connsiteY10" fmla="*/ 1235034 h 3994068"/>
                        <a:gd name="connsiteX11" fmla="*/ 776347 w 2965456"/>
                        <a:gd name="connsiteY11" fmla="*/ 1199408 h 3994068"/>
                        <a:gd name="connsiteX12" fmla="*/ 811973 w 2965456"/>
                        <a:gd name="connsiteY12" fmla="*/ 1223159 h 3994068"/>
                        <a:gd name="connsiteX13" fmla="*/ 835724 w 2965456"/>
                        <a:gd name="connsiteY13" fmla="*/ 1294411 h 3994068"/>
                        <a:gd name="connsiteX14" fmla="*/ 859474 w 2965456"/>
                        <a:gd name="connsiteY14" fmla="*/ 1401289 h 3994068"/>
                        <a:gd name="connsiteX15" fmla="*/ 930726 w 2965456"/>
                        <a:gd name="connsiteY15" fmla="*/ 1341912 h 3994068"/>
                        <a:gd name="connsiteX16" fmla="*/ 990103 w 2965456"/>
                        <a:gd name="connsiteY16" fmla="*/ 1282535 h 3994068"/>
                        <a:gd name="connsiteX17" fmla="*/ 1049480 w 2965456"/>
                        <a:gd name="connsiteY17" fmla="*/ 1235034 h 3994068"/>
                        <a:gd name="connsiteX18" fmla="*/ 1073230 w 2965456"/>
                        <a:gd name="connsiteY18" fmla="*/ 1199408 h 3994068"/>
                        <a:gd name="connsiteX19" fmla="*/ 1108856 w 2965456"/>
                        <a:gd name="connsiteY19" fmla="*/ 1175658 h 3994068"/>
                        <a:gd name="connsiteX20" fmla="*/ 1132607 w 2965456"/>
                        <a:gd name="connsiteY20" fmla="*/ 1140032 h 3994068"/>
                        <a:gd name="connsiteX21" fmla="*/ 1168233 w 2965456"/>
                        <a:gd name="connsiteY21" fmla="*/ 1104406 h 3994068"/>
                        <a:gd name="connsiteX22" fmla="*/ 1180108 w 2965456"/>
                        <a:gd name="connsiteY22" fmla="*/ 1068780 h 3994068"/>
                        <a:gd name="connsiteX23" fmla="*/ 1203859 w 2965456"/>
                        <a:gd name="connsiteY23" fmla="*/ 1033154 h 3994068"/>
                        <a:gd name="connsiteX24" fmla="*/ 1239485 w 2965456"/>
                        <a:gd name="connsiteY24" fmla="*/ 914400 h 3994068"/>
                        <a:gd name="connsiteX25" fmla="*/ 1275111 w 2965456"/>
                        <a:gd name="connsiteY25" fmla="*/ 1068780 h 3994068"/>
                        <a:gd name="connsiteX26" fmla="*/ 1298861 w 2965456"/>
                        <a:gd name="connsiteY26" fmla="*/ 1140032 h 3994068"/>
                        <a:gd name="connsiteX27" fmla="*/ 1310737 w 2965456"/>
                        <a:gd name="connsiteY27" fmla="*/ 1175658 h 3994068"/>
                        <a:gd name="connsiteX28" fmla="*/ 1322612 w 2965456"/>
                        <a:gd name="connsiteY28" fmla="*/ 1211283 h 3994068"/>
                        <a:gd name="connsiteX29" fmla="*/ 1405739 w 2965456"/>
                        <a:gd name="connsiteY29" fmla="*/ 1318161 h 3994068"/>
                        <a:gd name="connsiteX30" fmla="*/ 1429490 w 2965456"/>
                        <a:gd name="connsiteY30" fmla="*/ 1353787 h 3994068"/>
                        <a:gd name="connsiteX31" fmla="*/ 1465116 w 2965456"/>
                        <a:gd name="connsiteY31" fmla="*/ 1365663 h 3994068"/>
                        <a:gd name="connsiteX32" fmla="*/ 1500742 w 2965456"/>
                        <a:gd name="connsiteY32" fmla="*/ 1389413 h 3994068"/>
                        <a:gd name="connsiteX33" fmla="*/ 1548243 w 2965456"/>
                        <a:gd name="connsiteY33" fmla="*/ 1448790 h 3994068"/>
                        <a:gd name="connsiteX34" fmla="*/ 1571994 w 2965456"/>
                        <a:gd name="connsiteY34" fmla="*/ 1377538 h 3994068"/>
                        <a:gd name="connsiteX35" fmla="*/ 1619495 w 2965456"/>
                        <a:gd name="connsiteY35" fmla="*/ 1436915 h 3994068"/>
                        <a:gd name="connsiteX36" fmla="*/ 1631370 w 2965456"/>
                        <a:gd name="connsiteY36" fmla="*/ 1472541 h 3994068"/>
                        <a:gd name="connsiteX37" fmla="*/ 1738248 w 2965456"/>
                        <a:gd name="connsiteY37" fmla="*/ 1567543 h 3994068"/>
                        <a:gd name="connsiteX38" fmla="*/ 1773874 w 2965456"/>
                        <a:gd name="connsiteY38" fmla="*/ 1579419 h 3994068"/>
                        <a:gd name="connsiteX39" fmla="*/ 2308264 w 2965456"/>
                        <a:gd name="connsiteY39" fmla="*/ 1579419 h 3994068"/>
                        <a:gd name="connsiteX40" fmla="*/ 2343890 w 2965456"/>
                        <a:gd name="connsiteY40" fmla="*/ 1603169 h 3994068"/>
                        <a:gd name="connsiteX41" fmla="*/ 2379516 w 2965456"/>
                        <a:gd name="connsiteY41" fmla="*/ 1674421 h 3994068"/>
                        <a:gd name="connsiteX42" fmla="*/ 2415142 w 2965456"/>
                        <a:gd name="connsiteY42" fmla="*/ 1698172 h 3994068"/>
                        <a:gd name="connsiteX43" fmla="*/ 2462643 w 2965456"/>
                        <a:gd name="connsiteY43" fmla="*/ 1805050 h 3994068"/>
                        <a:gd name="connsiteX44" fmla="*/ 2427017 w 2965456"/>
                        <a:gd name="connsiteY44" fmla="*/ 2090058 h 3994068"/>
                        <a:gd name="connsiteX45" fmla="*/ 2391391 w 2965456"/>
                        <a:gd name="connsiteY45" fmla="*/ 2113808 h 3994068"/>
                        <a:gd name="connsiteX46" fmla="*/ 2332015 w 2965456"/>
                        <a:gd name="connsiteY46" fmla="*/ 2220686 h 3994068"/>
                        <a:gd name="connsiteX47" fmla="*/ 2308264 w 2965456"/>
                        <a:gd name="connsiteY47" fmla="*/ 2256312 h 3994068"/>
                        <a:gd name="connsiteX48" fmla="*/ 2248887 w 2965456"/>
                        <a:gd name="connsiteY48" fmla="*/ 2434442 h 3994068"/>
                        <a:gd name="connsiteX49" fmla="*/ 2237012 w 2965456"/>
                        <a:gd name="connsiteY49" fmla="*/ 2470068 h 3994068"/>
                        <a:gd name="connsiteX50" fmla="*/ 2225137 w 2965456"/>
                        <a:gd name="connsiteY50" fmla="*/ 2505694 h 3994068"/>
                        <a:gd name="connsiteX51" fmla="*/ 2213261 w 2965456"/>
                        <a:gd name="connsiteY51" fmla="*/ 2576946 h 3994068"/>
                        <a:gd name="connsiteX52" fmla="*/ 2189511 w 2965456"/>
                        <a:gd name="connsiteY52" fmla="*/ 2648198 h 3994068"/>
                        <a:gd name="connsiteX53" fmla="*/ 2177635 w 2965456"/>
                        <a:gd name="connsiteY53" fmla="*/ 2683824 h 3994068"/>
                        <a:gd name="connsiteX54" fmla="*/ 2142009 w 2965456"/>
                        <a:gd name="connsiteY54" fmla="*/ 2755076 h 3994068"/>
                        <a:gd name="connsiteX55" fmla="*/ 2153885 w 2965456"/>
                        <a:gd name="connsiteY55" fmla="*/ 3123211 h 3994068"/>
                        <a:gd name="connsiteX56" fmla="*/ 2165760 w 2965456"/>
                        <a:gd name="connsiteY56" fmla="*/ 3158837 h 3994068"/>
                        <a:gd name="connsiteX57" fmla="*/ 2177635 w 2965456"/>
                        <a:gd name="connsiteY57" fmla="*/ 3206338 h 3994068"/>
                        <a:gd name="connsiteX58" fmla="*/ 2213261 w 2965456"/>
                        <a:gd name="connsiteY58" fmla="*/ 3384468 h 3994068"/>
                        <a:gd name="connsiteX59" fmla="*/ 2248887 w 2965456"/>
                        <a:gd name="connsiteY59" fmla="*/ 3396343 h 3994068"/>
                        <a:gd name="connsiteX60" fmla="*/ 2284513 w 2965456"/>
                        <a:gd name="connsiteY60" fmla="*/ 3420094 h 3994068"/>
                        <a:gd name="connsiteX61" fmla="*/ 2296389 w 2965456"/>
                        <a:gd name="connsiteY61" fmla="*/ 3455720 h 3994068"/>
                        <a:gd name="connsiteX62" fmla="*/ 2308264 w 2965456"/>
                        <a:gd name="connsiteY62" fmla="*/ 3728852 h 3994068"/>
                        <a:gd name="connsiteX63" fmla="*/ 2332015 w 2965456"/>
                        <a:gd name="connsiteY63" fmla="*/ 3811980 h 3994068"/>
                        <a:gd name="connsiteX64" fmla="*/ 2355765 w 2965456"/>
                        <a:gd name="connsiteY64" fmla="*/ 3942608 h 3994068"/>
                        <a:gd name="connsiteX65" fmla="*/ 2379516 w 2965456"/>
                        <a:gd name="connsiteY65" fmla="*/ 3978234 h 3994068"/>
                        <a:gd name="connsiteX66" fmla="*/ 2427017 w 2965456"/>
                        <a:gd name="connsiteY66" fmla="*/ 3930733 h 3994068"/>
                        <a:gd name="connsiteX67" fmla="*/ 2462643 w 2965456"/>
                        <a:gd name="connsiteY67" fmla="*/ 3918858 h 3994068"/>
                        <a:gd name="connsiteX68" fmla="*/ 2498269 w 2965456"/>
                        <a:gd name="connsiteY68" fmla="*/ 3990109 h 3994068"/>
                        <a:gd name="connsiteX69" fmla="*/ 2533895 w 2965456"/>
                        <a:gd name="connsiteY69" fmla="*/ 3966359 h 3994068"/>
                        <a:gd name="connsiteX70" fmla="*/ 2545770 w 2965456"/>
                        <a:gd name="connsiteY70" fmla="*/ 3871356 h 3994068"/>
                        <a:gd name="connsiteX71" fmla="*/ 2557646 w 2965456"/>
                        <a:gd name="connsiteY71" fmla="*/ 3645725 h 3994068"/>
                        <a:gd name="connsiteX72" fmla="*/ 2581396 w 2965456"/>
                        <a:gd name="connsiteY72" fmla="*/ 3610099 h 3994068"/>
                        <a:gd name="connsiteX73" fmla="*/ 2628898 w 2965456"/>
                        <a:gd name="connsiteY73" fmla="*/ 3562598 h 3994068"/>
                        <a:gd name="connsiteX74" fmla="*/ 2712025 w 2965456"/>
                        <a:gd name="connsiteY74" fmla="*/ 3455720 h 3994068"/>
                        <a:gd name="connsiteX75" fmla="*/ 2747651 w 2965456"/>
                        <a:gd name="connsiteY75" fmla="*/ 3384468 h 3994068"/>
                        <a:gd name="connsiteX76" fmla="*/ 2759526 w 2965456"/>
                        <a:gd name="connsiteY76" fmla="*/ 3348842 h 3994068"/>
                        <a:gd name="connsiteX77" fmla="*/ 2771402 w 2965456"/>
                        <a:gd name="connsiteY77" fmla="*/ 3241964 h 3994068"/>
                        <a:gd name="connsiteX78" fmla="*/ 2783277 w 2965456"/>
                        <a:gd name="connsiteY78" fmla="*/ 3206338 h 3994068"/>
                        <a:gd name="connsiteX79" fmla="*/ 2795152 w 2965456"/>
                        <a:gd name="connsiteY79" fmla="*/ 3111335 h 3994068"/>
                        <a:gd name="connsiteX80" fmla="*/ 2818903 w 2965456"/>
                        <a:gd name="connsiteY80" fmla="*/ 3028208 h 3994068"/>
                        <a:gd name="connsiteX81" fmla="*/ 2842654 w 2965456"/>
                        <a:gd name="connsiteY81" fmla="*/ 2933206 h 3994068"/>
                        <a:gd name="connsiteX82" fmla="*/ 2854529 w 2965456"/>
                        <a:gd name="connsiteY82" fmla="*/ 2897580 h 3994068"/>
                        <a:gd name="connsiteX83" fmla="*/ 2866404 w 2965456"/>
                        <a:gd name="connsiteY83" fmla="*/ 2826328 h 3994068"/>
                        <a:gd name="connsiteX84" fmla="*/ 2878280 w 2965456"/>
                        <a:gd name="connsiteY84" fmla="*/ 2790702 h 3994068"/>
                        <a:gd name="connsiteX85" fmla="*/ 2902030 w 2965456"/>
                        <a:gd name="connsiteY85" fmla="*/ 2660073 h 3994068"/>
                        <a:gd name="connsiteX86" fmla="*/ 2913906 w 2965456"/>
                        <a:gd name="connsiteY86" fmla="*/ 2612572 h 3994068"/>
                        <a:gd name="connsiteX87" fmla="*/ 2925781 w 2965456"/>
                        <a:gd name="connsiteY87" fmla="*/ 2517569 h 3994068"/>
                        <a:gd name="connsiteX88" fmla="*/ 2937656 w 2965456"/>
                        <a:gd name="connsiteY88" fmla="*/ 2470068 h 3994068"/>
                        <a:gd name="connsiteX89" fmla="*/ 2961407 w 2965456"/>
                        <a:gd name="connsiteY89" fmla="*/ 2327564 h 3994068"/>
                        <a:gd name="connsiteX90" fmla="*/ 2949532 w 2965456"/>
                        <a:gd name="connsiteY90" fmla="*/ 1840676 h 3994068"/>
                        <a:gd name="connsiteX91" fmla="*/ 2937656 w 2965456"/>
                        <a:gd name="connsiteY91" fmla="*/ 1721922 h 3994068"/>
                        <a:gd name="connsiteX92" fmla="*/ 2925781 w 2965456"/>
                        <a:gd name="connsiteY92" fmla="*/ 1674421 h 3994068"/>
                        <a:gd name="connsiteX93" fmla="*/ 2913906 w 2965456"/>
                        <a:gd name="connsiteY93" fmla="*/ 1603169 h 3994068"/>
                        <a:gd name="connsiteX94" fmla="*/ 2890155 w 2965456"/>
                        <a:gd name="connsiteY94" fmla="*/ 1436915 h 3994068"/>
                        <a:gd name="connsiteX95" fmla="*/ 2878280 w 2965456"/>
                        <a:gd name="connsiteY95" fmla="*/ 1080655 h 3994068"/>
                        <a:gd name="connsiteX96" fmla="*/ 2854529 w 2965456"/>
                        <a:gd name="connsiteY96" fmla="*/ 807522 h 3994068"/>
                        <a:gd name="connsiteX97" fmla="*/ 2830778 w 2965456"/>
                        <a:gd name="connsiteY97" fmla="*/ 736270 h 3994068"/>
                        <a:gd name="connsiteX98" fmla="*/ 2795152 w 2965456"/>
                        <a:gd name="connsiteY98" fmla="*/ 617517 h 3994068"/>
                        <a:gd name="connsiteX99" fmla="*/ 2759526 w 2965456"/>
                        <a:gd name="connsiteY99" fmla="*/ 510639 h 3994068"/>
                        <a:gd name="connsiteX100" fmla="*/ 2747651 w 2965456"/>
                        <a:gd name="connsiteY100" fmla="*/ 475013 h 3994068"/>
                        <a:gd name="connsiteX101" fmla="*/ 2723900 w 2965456"/>
                        <a:gd name="connsiteY101" fmla="*/ 439387 h 3994068"/>
                        <a:gd name="connsiteX102" fmla="*/ 2712025 w 2965456"/>
                        <a:gd name="connsiteY102" fmla="*/ 403761 h 3994068"/>
                        <a:gd name="connsiteX103" fmla="*/ 2640773 w 2965456"/>
                        <a:gd name="connsiteY103" fmla="*/ 368135 h 3994068"/>
                        <a:gd name="connsiteX104" fmla="*/ 2605147 w 2965456"/>
                        <a:gd name="connsiteY104" fmla="*/ 344385 h 3994068"/>
                        <a:gd name="connsiteX105" fmla="*/ 2581396 w 2965456"/>
                        <a:gd name="connsiteY105" fmla="*/ 308759 h 3994068"/>
                        <a:gd name="connsiteX106" fmla="*/ 2510145 w 2965456"/>
                        <a:gd name="connsiteY106" fmla="*/ 273133 h 3994068"/>
                        <a:gd name="connsiteX107" fmla="*/ 2438893 w 2965456"/>
                        <a:gd name="connsiteY107" fmla="*/ 225632 h 3994068"/>
                        <a:gd name="connsiteX108" fmla="*/ 2367641 w 2965456"/>
                        <a:gd name="connsiteY108" fmla="*/ 201881 h 3994068"/>
                        <a:gd name="connsiteX109" fmla="*/ 2296389 w 2965456"/>
                        <a:gd name="connsiteY109" fmla="*/ 166255 h 3994068"/>
                        <a:gd name="connsiteX110" fmla="*/ 2225137 w 2965456"/>
                        <a:gd name="connsiteY110" fmla="*/ 130629 h 3994068"/>
                        <a:gd name="connsiteX111" fmla="*/ 2189511 w 2965456"/>
                        <a:gd name="connsiteY111" fmla="*/ 106878 h 3994068"/>
                        <a:gd name="connsiteX112" fmla="*/ 2118259 w 2965456"/>
                        <a:gd name="connsiteY112" fmla="*/ 83128 h 3994068"/>
                        <a:gd name="connsiteX113" fmla="*/ 2082633 w 2965456"/>
                        <a:gd name="connsiteY113" fmla="*/ 71252 h 3994068"/>
                        <a:gd name="connsiteX114" fmla="*/ 2011381 w 2965456"/>
                        <a:gd name="connsiteY114" fmla="*/ 47502 h 3994068"/>
                        <a:gd name="connsiteX115" fmla="*/ 1975755 w 2965456"/>
                        <a:gd name="connsiteY115" fmla="*/ 35626 h 3994068"/>
                        <a:gd name="connsiteX116" fmla="*/ 1857002 w 2965456"/>
                        <a:gd name="connsiteY116" fmla="*/ 23751 h 3994068"/>
                        <a:gd name="connsiteX117" fmla="*/ 1666996 w 2965456"/>
                        <a:gd name="connsiteY117" fmla="*/ 0 h 3994068"/>
                        <a:gd name="connsiteX118" fmla="*/ 1144482 w 2965456"/>
                        <a:gd name="connsiteY118" fmla="*/ 11876 h 3994068"/>
                        <a:gd name="connsiteX119" fmla="*/ 1108856 w 2965456"/>
                        <a:gd name="connsiteY119" fmla="*/ 23751 h 3994068"/>
                        <a:gd name="connsiteX120" fmla="*/ 1037604 w 2965456"/>
                        <a:gd name="connsiteY120" fmla="*/ 35626 h 3994068"/>
                        <a:gd name="connsiteX121" fmla="*/ 1001978 w 2965456"/>
                        <a:gd name="connsiteY121" fmla="*/ 59377 h 3994068"/>
                        <a:gd name="connsiteX122" fmla="*/ 918851 w 2965456"/>
                        <a:gd name="connsiteY122" fmla="*/ 83128 h 3994068"/>
                        <a:gd name="connsiteX123" fmla="*/ 883225 w 2965456"/>
                        <a:gd name="connsiteY123" fmla="*/ 106878 h 3994068"/>
                        <a:gd name="connsiteX124" fmla="*/ 835724 w 2965456"/>
                        <a:gd name="connsiteY124" fmla="*/ 118754 h 3994068"/>
                        <a:gd name="connsiteX125" fmla="*/ 764472 w 2965456"/>
                        <a:gd name="connsiteY125" fmla="*/ 142504 h 3994068"/>
                        <a:gd name="connsiteX126" fmla="*/ 728846 w 2965456"/>
                        <a:gd name="connsiteY126" fmla="*/ 154380 h 3994068"/>
                        <a:gd name="connsiteX127" fmla="*/ 693220 w 2965456"/>
                        <a:gd name="connsiteY127" fmla="*/ 166255 h 3994068"/>
                        <a:gd name="connsiteX128" fmla="*/ 657594 w 2965456"/>
                        <a:gd name="connsiteY128" fmla="*/ 190006 h 3994068"/>
                        <a:gd name="connsiteX129" fmla="*/ 610093 w 2965456"/>
                        <a:gd name="connsiteY129" fmla="*/ 261258 h 3994068"/>
                        <a:gd name="connsiteX130" fmla="*/ 562591 w 2965456"/>
                        <a:gd name="connsiteY130" fmla="*/ 332509 h 3994068"/>
                        <a:gd name="connsiteX131" fmla="*/ 538841 w 2965456"/>
                        <a:gd name="connsiteY131" fmla="*/ 368135 h 3994068"/>
                        <a:gd name="connsiteX132" fmla="*/ 503215 w 2965456"/>
                        <a:gd name="connsiteY132" fmla="*/ 403761 h 3994068"/>
                        <a:gd name="connsiteX133" fmla="*/ 455713 w 2965456"/>
                        <a:gd name="connsiteY133" fmla="*/ 475013 h 3994068"/>
                        <a:gd name="connsiteX134" fmla="*/ 408212 w 2965456"/>
                        <a:gd name="connsiteY134" fmla="*/ 546265 h 3994068"/>
                        <a:gd name="connsiteX135" fmla="*/ 348835 w 2965456"/>
                        <a:gd name="connsiteY135" fmla="*/ 653143 h 3994068"/>
                        <a:gd name="connsiteX136" fmla="*/ 301334 w 2965456"/>
                        <a:gd name="connsiteY136" fmla="*/ 736270 h 3994068"/>
                        <a:gd name="connsiteX137" fmla="*/ 194456 w 2965456"/>
                        <a:gd name="connsiteY137" fmla="*/ 1056904 h 3994068"/>
                        <a:gd name="connsiteX138" fmla="*/ 158830 w 2965456"/>
                        <a:gd name="connsiteY138" fmla="*/ 1163782 h 3994068"/>
                        <a:gd name="connsiteX139" fmla="*/ 146955 w 2965456"/>
                        <a:gd name="connsiteY139" fmla="*/ 1199408 h 3994068"/>
                        <a:gd name="connsiteX140" fmla="*/ 135080 w 2965456"/>
                        <a:gd name="connsiteY140" fmla="*/ 1258785 h 3994068"/>
                        <a:gd name="connsiteX141" fmla="*/ 99454 w 2965456"/>
                        <a:gd name="connsiteY141" fmla="*/ 1508167 h 3994068"/>
                        <a:gd name="connsiteX142" fmla="*/ 75703 w 2965456"/>
                        <a:gd name="connsiteY142" fmla="*/ 1662546 h 3994068"/>
                        <a:gd name="connsiteX143" fmla="*/ 63828 w 2965456"/>
                        <a:gd name="connsiteY143" fmla="*/ 1698172 h 3994068"/>
                        <a:gd name="connsiteX144" fmla="*/ 51952 w 2965456"/>
                        <a:gd name="connsiteY144" fmla="*/ 1769424 h 3994068"/>
                        <a:gd name="connsiteX145" fmla="*/ 28202 w 2965456"/>
                        <a:gd name="connsiteY145" fmla="*/ 1888177 h 3994068"/>
                        <a:gd name="connsiteX146" fmla="*/ 63828 w 2965456"/>
                        <a:gd name="connsiteY146" fmla="*/ 2339439 h 3994068"/>
                        <a:gd name="connsiteX147" fmla="*/ 87578 w 2965456"/>
                        <a:gd name="connsiteY147" fmla="*/ 2410691 h 3994068"/>
                        <a:gd name="connsiteX148" fmla="*/ 99454 w 2965456"/>
                        <a:gd name="connsiteY148" fmla="*/ 2446317 h 3994068"/>
                        <a:gd name="connsiteX149" fmla="*/ 123204 w 2965456"/>
                        <a:gd name="connsiteY149" fmla="*/ 2481943 h 3994068"/>
                        <a:gd name="connsiteX150" fmla="*/ 146955 w 2965456"/>
                        <a:gd name="connsiteY150" fmla="*/ 2553195 h 3994068"/>
                        <a:gd name="connsiteX151" fmla="*/ 158830 w 2965456"/>
                        <a:gd name="connsiteY151" fmla="*/ 2588821 h 3994068"/>
                        <a:gd name="connsiteX152" fmla="*/ 146955 w 2965456"/>
                        <a:gd name="connsiteY152" fmla="*/ 2885704 h 3994068"/>
                        <a:gd name="connsiteX153" fmla="*/ 123204 w 2965456"/>
                        <a:gd name="connsiteY153" fmla="*/ 2980707 h 3994068"/>
                        <a:gd name="connsiteX154" fmla="*/ 146955 w 2965456"/>
                        <a:gd name="connsiteY154" fmla="*/ 3158837 h 3994068"/>
                        <a:gd name="connsiteX155" fmla="*/ 170706 w 2965456"/>
                        <a:gd name="connsiteY155" fmla="*/ 3194463 h 3994068"/>
                        <a:gd name="connsiteX156" fmla="*/ 194456 w 2965456"/>
                        <a:gd name="connsiteY156" fmla="*/ 3277590 h 3994068"/>
                        <a:gd name="connsiteX157" fmla="*/ 206332 w 2965456"/>
                        <a:gd name="connsiteY157" fmla="*/ 3360717 h 3994068"/>
                        <a:gd name="connsiteX158" fmla="*/ 230082 w 2965456"/>
                        <a:gd name="connsiteY158" fmla="*/ 3431969 h 3994068"/>
                        <a:gd name="connsiteX159" fmla="*/ 265708 w 2965456"/>
                        <a:gd name="connsiteY159" fmla="*/ 3455720 h 3994068"/>
                        <a:gd name="connsiteX160" fmla="*/ 277583 w 2965456"/>
                        <a:gd name="connsiteY160" fmla="*/ 3491346 h 3994068"/>
                        <a:gd name="connsiteX161" fmla="*/ 360711 w 2965456"/>
                        <a:gd name="connsiteY161" fmla="*/ 3515096 h 3994068"/>
                        <a:gd name="connsiteX162" fmla="*/ 455713 w 2965456"/>
                        <a:gd name="connsiteY162" fmla="*/ 3503221 h 3994068"/>
                        <a:gd name="connsiteX163" fmla="*/ 491339 w 2965456"/>
                        <a:gd name="connsiteY163" fmla="*/ 3491346 h 3994068"/>
                        <a:gd name="connsiteX164" fmla="*/ 503215 w 2965456"/>
                        <a:gd name="connsiteY164" fmla="*/ 3455720 h 3994068"/>
                        <a:gd name="connsiteX165" fmla="*/ 574467 w 2965456"/>
                        <a:gd name="connsiteY165" fmla="*/ 3431969 h 3994068"/>
                        <a:gd name="connsiteX166" fmla="*/ 610093 w 2965456"/>
                        <a:gd name="connsiteY166" fmla="*/ 3420094 h 3994068"/>
                        <a:gd name="connsiteX167" fmla="*/ 633843 w 2965456"/>
                        <a:gd name="connsiteY167" fmla="*/ 3206338 h 3994068"/>
                        <a:gd name="connsiteX168" fmla="*/ 645719 w 2965456"/>
                        <a:gd name="connsiteY168" fmla="*/ 3170712 h 3994068"/>
                        <a:gd name="connsiteX169" fmla="*/ 657594 w 2965456"/>
                        <a:gd name="connsiteY169" fmla="*/ 3099460 h 3994068"/>
                        <a:gd name="connsiteX170" fmla="*/ 669469 w 2965456"/>
                        <a:gd name="connsiteY170" fmla="*/ 3040083 h 3994068"/>
                        <a:gd name="connsiteX171" fmla="*/ 657594 w 2965456"/>
                        <a:gd name="connsiteY171" fmla="*/ 2588821 h 3994068"/>
                        <a:gd name="connsiteX172" fmla="*/ 621968 w 2965456"/>
                        <a:gd name="connsiteY172" fmla="*/ 2612572 h 3994068"/>
                        <a:gd name="connsiteX173" fmla="*/ 574467 w 2965456"/>
                        <a:gd name="connsiteY173" fmla="*/ 2541320 h 3994068"/>
                        <a:gd name="connsiteX174" fmla="*/ 550716 w 2965456"/>
                        <a:gd name="connsiteY174" fmla="*/ 2505694 h 3994068"/>
                        <a:gd name="connsiteX175" fmla="*/ 491339 w 2965456"/>
                        <a:gd name="connsiteY175" fmla="*/ 2398816 h 3994068"/>
                        <a:gd name="connsiteX176" fmla="*/ 467589 w 2965456"/>
                        <a:gd name="connsiteY176" fmla="*/ 2363190 h 3994068"/>
                        <a:gd name="connsiteX177" fmla="*/ 431963 w 2965456"/>
                        <a:gd name="connsiteY177" fmla="*/ 2291938 h 3994068"/>
                        <a:gd name="connsiteX178" fmla="*/ 384461 w 2965456"/>
                        <a:gd name="connsiteY178" fmla="*/ 2185060 h 3994068"/>
                        <a:gd name="connsiteX179" fmla="*/ 348835 w 2965456"/>
                        <a:gd name="connsiteY179" fmla="*/ 2113808 h 3994068"/>
                        <a:gd name="connsiteX180" fmla="*/ 313209 w 2965456"/>
                        <a:gd name="connsiteY180" fmla="*/ 2042556 h 3994068"/>
                        <a:gd name="connsiteX181" fmla="*/ 289459 w 2965456"/>
                        <a:gd name="connsiteY181" fmla="*/ 1959429 h 3994068"/>
                        <a:gd name="connsiteX182" fmla="*/ 301334 w 2965456"/>
                        <a:gd name="connsiteY182" fmla="*/ 1757548 h 3994068"/>
                        <a:gd name="connsiteX183" fmla="*/ 313209 w 2965456"/>
                        <a:gd name="connsiteY183" fmla="*/ 1721922 h 3994068"/>
                        <a:gd name="connsiteX184" fmla="*/ 336960 w 2965456"/>
                        <a:gd name="connsiteY184" fmla="*/ 1615045 h 3994068"/>
                        <a:gd name="connsiteX185" fmla="*/ 360711 w 2965456"/>
                        <a:gd name="connsiteY185" fmla="*/ 1472541 h 3994068"/>
                        <a:gd name="connsiteX186" fmla="*/ 348835 w 2965456"/>
                        <a:gd name="connsiteY186" fmla="*/ 1389413 h 3994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Lst>
                      <a:rect l="l" t="t" r="r" b="b"/>
                      <a:pathLst>
                        <a:path w="2965456" h="3994068">
                          <a:moveTo>
                            <a:pt x="348835" y="1389413"/>
                          </a:moveTo>
                          <a:cubicBezTo>
                            <a:pt x="350814" y="1381496"/>
                            <a:pt x="366789" y="1411997"/>
                            <a:pt x="372586" y="1425039"/>
                          </a:cubicBezTo>
                          <a:cubicBezTo>
                            <a:pt x="382754" y="1447917"/>
                            <a:pt x="388420" y="1472540"/>
                            <a:pt x="396337" y="1496291"/>
                          </a:cubicBezTo>
                          <a:cubicBezTo>
                            <a:pt x="400295" y="1508166"/>
                            <a:pt x="405176" y="1519773"/>
                            <a:pt x="408212" y="1531917"/>
                          </a:cubicBezTo>
                          <a:cubicBezTo>
                            <a:pt x="408315" y="1532330"/>
                            <a:pt x="426282" y="1609364"/>
                            <a:pt x="431963" y="1615045"/>
                          </a:cubicBezTo>
                          <a:cubicBezTo>
                            <a:pt x="440814" y="1623896"/>
                            <a:pt x="455714" y="1622962"/>
                            <a:pt x="467589" y="1626920"/>
                          </a:cubicBezTo>
                          <a:cubicBezTo>
                            <a:pt x="526966" y="1587335"/>
                            <a:pt x="495297" y="1615045"/>
                            <a:pt x="550716" y="1531917"/>
                          </a:cubicBezTo>
                          <a:lnTo>
                            <a:pt x="598217" y="1460665"/>
                          </a:lnTo>
                          <a:cubicBezTo>
                            <a:pt x="626481" y="1375873"/>
                            <a:pt x="608081" y="1410244"/>
                            <a:pt x="645719" y="1353787"/>
                          </a:cubicBezTo>
                          <a:cubicBezTo>
                            <a:pt x="654190" y="1328373"/>
                            <a:pt x="659678" y="1301494"/>
                            <a:pt x="681345" y="1282535"/>
                          </a:cubicBezTo>
                          <a:cubicBezTo>
                            <a:pt x="702827" y="1263738"/>
                            <a:pt x="752596" y="1235034"/>
                            <a:pt x="752596" y="1235034"/>
                          </a:cubicBezTo>
                          <a:cubicBezTo>
                            <a:pt x="760513" y="1223159"/>
                            <a:pt x="762352" y="1202207"/>
                            <a:pt x="776347" y="1199408"/>
                          </a:cubicBezTo>
                          <a:cubicBezTo>
                            <a:pt x="790342" y="1196609"/>
                            <a:pt x="804409" y="1211056"/>
                            <a:pt x="811973" y="1223159"/>
                          </a:cubicBezTo>
                          <a:cubicBezTo>
                            <a:pt x="825242" y="1244389"/>
                            <a:pt x="827807" y="1270660"/>
                            <a:pt x="835724" y="1294411"/>
                          </a:cubicBezTo>
                          <a:cubicBezTo>
                            <a:pt x="855212" y="1352876"/>
                            <a:pt x="845542" y="1317696"/>
                            <a:pt x="859474" y="1401289"/>
                          </a:cubicBezTo>
                          <a:cubicBezTo>
                            <a:pt x="894504" y="1377936"/>
                            <a:pt x="902152" y="1376200"/>
                            <a:pt x="930726" y="1341912"/>
                          </a:cubicBezTo>
                          <a:cubicBezTo>
                            <a:pt x="980207" y="1282535"/>
                            <a:pt x="924789" y="1326078"/>
                            <a:pt x="990103" y="1282535"/>
                          </a:cubicBezTo>
                          <a:cubicBezTo>
                            <a:pt x="1058172" y="1180433"/>
                            <a:pt x="967535" y="1300591"/>
                            <a:pt x="1049480" y="1235034"/>
                          </a:cubicBezTo>
                          <a:cubicBezTo>
                            <a:pt x="1060625" y="1226118"/>
                            <a:pt x="1063138" y="1209500"/>
                            <a:pt x="1073230" y="1199408"/>
                          </a:cubicBezTo>
                          <a:cubicBezTo>
                            <a:pt x="1083322" y="1189316"/>
                            <a:pt x="1096981" y="1183575"/>
                            <a:pt x="1108856" y="1175658"/>
                          </a:cubicBezTo>
                          <a:cubicBezTo>
                            <a:pt x="1116773" y="1163783"/>
                            <a:pt x="1123470" y="1150996"/>
                            <a:pt x="1132607" y="1140032"/>
                          </a:cubicBezTo>
                          <a:cubicBezTo>
                            <a:pt x="1143358" y="1127130"/>
                            <a:pt x="1158917" y="1118380"/>
                            <a:pt x="1168233" y="1104406"/>
                          </a:cubicBezTo>
                          <a:cubicBezTo>
                            <a:pt x="1175177" y="1093991"/>
                            <a:pt x="1174510" y="1079976"/>
                            <a:pt x="1180108" y="1068780"/>
                          </a:cubicBezTo>
                          <a:cubicBezTo>
                            <a:pt x="1186491" y="1056014"/>
                            <a:pt x="1195942" y="1045029"/>
                            <a:pt x="1203859" y="1033154"/>
                          </a:cubicBezTo>
                          <a:cubicBezTo>
                            <a:pt x="1232770" y="946418"/>
                            <a:pt x="1221537" y="986190"/>
                            <a:pt x="1239485" y="914400"/>
                          </a:cubicBezTo>
                          <a:cubicBezTo>
                            <a:pt x="1248906" y="961508"/>
                            <a:pt x="1260785" y="1025802"/>
                            <a:pt x="1275111" y="1068780"/>
                          </a:cubicBezTo>
                          <a:lnTo>
                            <a:pt x="1298861" y="1140032"/>
                          </a:lnTo>
                          <a:lnTo>
                            <a:pt x="1310737" y="1175658"/>
                          </a:lnTo>
                          <a:cubicBezTo>
                            <a:pt x="1314695" y="1187533"/>
                            <a:pt x="1315669" y="1200868"/>
                            <a:pt x="1322612" y="1211283"/>
                          </a:cubicBezTo>
                          <a:cubicBezTo>
                            <a:pt x="1442662" y="1391360"/>
                            <a:pt x="1312725" y="1206545"/>
                            <a:pt x="1405739" y="1318161"/>
                          </a:cubicBezTo>
                          <a:cubicBezTo>
                            <a:pt x="1414876" y="1329125"/>
                            <a:pt x="1418345" y="1344871"/>
                            <a:pt x="1429490" y="1353787"/>
                          </a:cubicBezTo>
                          <a:cubicBezTo>
                            <a:pt x="1439265" y="1361607"/>
                            <a:pt x="1453920" y="1360065"/>
                            <a:pt x="1465116" y="1365663"/>
                          </a:cubicBezTo>
                          <a:cubicBezTo>
                            <a:pt x="1477881" y="1372046"/>
                            <a:pt x="1488867" y="1381496"/>
                            <a:pt x="1500742" y="1389413"/>
                          </a:cubicBezTo>
                          <a:cubicBezTo>
                            <a:pt x="1501545" y="1391822"/>
                            <a:pt x="1519972" y="1471407"/>
                            <a:pt x="1548243" y="1448790"/>
                          </a:cubicBezTo>
                          <a:cubicBezTo>
                            <a:pt x="1567792" y="1433151"/>
                            <a:pt x="1571994" y="1377538"/>
                            <a:pt x="1571994" y="1377538"/>
                          </a:cubicBezTo>
                          <a:cubicBezTo>
                            <a:pt x="1601842" y="1467085"/>
                            <a:pt x="1558107" y="1360179"/>
                            <a:pt x="1619495" y="1436915"/>
                          </a:cubicBezTo>
                          <a:cubicBezTo>
                            <a:pt x="1627315" y="1446690"/>
                            <a:pt x="1623685" y="1462660"/>
                            <a:pt x="1631370" y="1472541"/>
                          </a:cubicBezTo>
                          <a:cubicBezTo>
                            <a:pt x="1651401" y="1498296"/>
                            <a:pt x="1700727" y="1548783"/>
                            <a:pt x="1738248" y="1567543"/>
                          </a:cubicBezTo>
                          <a:cubicBezTo>
                            <a:pt x="1749444" y="1573141"/>
                            <a:pt x="1761999" y="1575460"/>
                            <a:pt x="1773874" y="1579419"/>
                          </a:cubicBezTo>
                          <a:cubicBezTo>
                            <a:pt x="1959367" y="1571690"/>
                            <a:pt x="2123778" y="1556358"/>
                            <a:pt x="2308264" y="1579419"/>
                          </a:cubicBezTo>
                          <a:cubicBezTo>
                            <a:pt x="2322426" y="1581189"/>
                            <a:pt x="2332015" y="1595252"/>
                            <a:pt x="2343890" y="1603169"/>
                          </a:cubicBezTo>
                          <a:cubicBezTo>
                            <a:pt x="2353549" y="1632146"/>
                            <a:pt x="2356494" y="1651399"/>
                            <a:pt x="2379516" y="1674421"/>
                          </a:cubicBezTo>
                          <a:cubicBezTo>
                            <a:pt x="2389608" y="1684513"/>
                            <a:pt x="2403267" y="1690255"/>
                            <a:pt x="2415142" y="1698172"/>
                          </a:cubicBezTo>
                          <a:cubicBezTo>
                            <a:pt x="2443406" y="1782964"/>
                            <a:pt x="2425006" y="1748593"/>
                            <a:pt x="2462643" y="1805050"/>
                          </a:cubicBezTo>
                          <a:cubicBezTo>
                            <a:pt x="2460280" y="1854666"/>
                            <a:pt x="2495184" y="2021892"/>
                            <a:pt x="2427017" y="2090058"/>
                          </a:cubicBezTo>
                          <a:cubicBezTo>
                            <a:pt x="2416925" y="2100150"/>
                            <a:pt x="2403266" y="2105891"/>
                            <a:pt x="2391391" y="2113808"/>
                          </a:cubicBezTo>
                          <a:cubicBezTo>
                            <a:pt x="2370490" y="2176513"/>
                            <a:pt x="2386459" y="2139020"/>
                            <a:pt x="2332015" y="2220686"/>
                          </a:cubicBezTo>
                          <a:lnTo>
                            <a:pt x="2308264" y="2256312"/>
                          </a:lnTo>
                          <a:lnTo>
                            <a:pt x="2248887" y="2434442"/>
                          </a:lnTo>
                          <a:lnTo>
                            <a:pt x="2237012" y="2470068"/>
                          </a:lnTo>
                          <a:cubicBezTo>
                            <a:pt x="2233054" y="2481943"/>
                            <a:pt x="2227195" y="2493347"/>
                            <a:pt x="2225137" y="2505694"/>
                          </a:cubicBezTo>
                          <a:cubicBezTo>
                            <a:pt x="2221178" y="2529445"/>
                            <a:pt x="2219101" y="2553587"/>
                            <a:pt x="2213261" y="2576946"/>
                          </a:cubicBezTo>
                          <a:cubicBezTo>
                            <a:pt x="2207189" y="2601234"/>
                            <a:pt x="2197428" y="2624447"/>
                            <a:pt x="2189511" y="2648198"/>
                          </a:cubicBezTo>
                          <a:cubicBezTo>
                            <a:pt x="2185553" y="2660073"/>
                            <a:pt x="2184578" y="2673408"/>
                            <a:pt x="2177635" y="2683824"/>
                          </a:cubicBezTo>
                          <a:cubicBezTo>
                            <a:pt x="2146942" y="2729866"/>
                            <a:pt x="2158399" y="2705910"/>
                            <a:pt x="2142009" y="2755076"/>
                          </a:cubicBezTo>
                          <a:cubicBezTo>
                            <a:pt x="2145968" y="2877788"/>
                            <a:pt x="2146675" y="3000647"/>
                            <a:pt x="2153885" y="3123211"/>
                          </a:cubicBezTo>
                          <a:cubicBezTo>
                            <a:pt x="2154620" y="3135707"/>
                            <a:pt x="2162321" y="3146801"/>
                            <a:pt x="2165760" y="3158837"/>
                          </a:cubicBezTo>
                          <a:cubicBezTo>
                            <a:pt x="2170244" y="3174530"/>
                            <a:pt x="2173677" y="3190504"/>
                            <a:pt x="2177635" y="3206338"/>
                          </a:cubicBezTo>
                          <a:cubicBezTo>
                            <a:pt x="2180219" y="3237341"/>
                            <a:pt x="2166208" y="3346826"/>
                            <a:pt x="2213261" y="3384468"/>
                          </a:cubicBezTo>
                          <a:cubicBezTo>
                            <a:pt x="2223036" y="3392288"/>
                            <a:pt x="2237012" y="3392385"/>
                            <a:pt x="2248887" y="3396343"/>
                          </a:cubicBezTo>
                          <a:cubicBezTo>
                            <a:pt x="2260762" y="3404260"/>
                            <a:pt x="2275597" y="3408949"/>
                            <a:pt x="2284513" y="3420094"/>
                          </a:cubicBezTo>
                          <a:cubicBezTo>
                            <a:pt x="2292333" y="3429869"/>
                            <a:pt x="2295429" y="3443239"/>
                            <a:pt x="2296389" y="3455720"/>
                          </a:cubicBezTo>
                          <a:cubicBezTo>
                            <a:pt x="2303378" y="3546582"/>
                            <a:pt x="2301532" y="3637971"/>
                            <a:pt x="2308264" y="3728852"/>
                          </a:cubicBezTo>
                          <a:cubicBezTo>
                            <a:pt x="2309684" y="3748029"/>
                            <a:pt x="2325324" y="3791908"/>
                            <a:pt x="2332015" y="3811980"/>
                          </a:cubicBezTo>
                          <a:cubicBezTo>
                            <a:pt x="2333349" y="3819983"/>
                            <a:pt x="2350786" y="3929330"/>
                            <a:pt x="2355765" y="3942608"/>
                          </a:cubicBezTo>
                          <a:cubicBezTo>
                            <a:pt x="2360776" y="3955972"/>
                            <a:pt x="2371599" y="3966359"/>
                            <a:pt x="2379516" y="3978234"/>
                          </a:cubicBezTo>
                          <a:cubicBezTo>
                            <a:pt x="2474519" y="3946567"/>
                            <a:pt x="2363682" y="3994068"/>
                            <a:pt x="2427017" y="3930733"/>
                          </a:cubicBezTo>
                          <a:cubicBezTo>
                            <a:pt x="2435868" y="3921882"/>
                            <a:pt x="2450768" y="3922816"/>
                            <a:pt x="2462643" y="3918858"/>
                          </a:cubicBezTo>
                          <a:cubicBezTo>
                            <a:pt x="2466533" y="3930526"/>
                            <a:pt x="2481828" y="3986821"/>
                            <a:pt x="2498269" y="3990109"/>
                          </a:cubicBezTo>
                          <a:cubicBezTo>
                            <a:pt x="2512264" y="3992908"/>
                            <a:pt x="2522020" y="3974276"/>
                            <a:pt x="2533895" y="3966359"/>
                          </a:cubicBezTo>
                          <a:cubicBezTo>
                            <a:pt x="2537853" y="3934691"/>
                            <a:pt x="2543412" y="3903183"/>
                            <a:pt x="2545770" y="3871356"/>
                          </a:cubicBezTo>
                          <a:cubicBezTo>
                            <a:pt x="2551334" y="3796247"/>
                            <a:pt x="2547470" y="3720349"/>
                            <a:pt x="2557646" y="3645725"/>
                          </a:cubicBezTo>
                          <a:cubicBezTo>
                            <a:pt x="2559574" y="3631584"/>
                            <a:pt x="2575013" y="3622864"/>
                            <a:pt x="2581396" y="3610099"/>
                          </a:cubicBezTo>
                          <a:cubicBezTo>
                            <a:pt x="2606730" y="3559431"/>
                            <a:pt x="2571898" y="3581598"/>
                            <a:pt x="2628898" y="3562598"/>
                          </a:cubicBezTo>
                          <a:cubicBezTo>
                            <a:pt x="2685715" y="3477372"/>
                            <a:pt x="2656215" y="3511530"/>
                            <a:pt x="2712025" y="3455720"/>
                          </a:cubicBezTo>
                          <a:cubicBezTo>
                            <a:pt x="2741873" y="3366173"/>
                            <a:pt x="2701610" y="3476551"/>
                            <a:pt x="2747651" y="3384468"/>
                          </a:cubicBezTo>
                          <a:cubicBezTo>
                            <a:pt x="2753249" y="3373272"/>
                            <a:pt x="2755568" y="3360717"/>
                            <a:pt x="2759526" y="3348842"/>
                          </a:cubicBezTo>
                          <a:cubicBezTo>
                            <a:pt x="2763485" y="3313216"/>
                            <a:pt x="2765509" y="3277322"/>
                            <a:pt x="2771402" y="3241964"/>
                          </a:cubicBezTo>
                          <a:cubicBezTo>
                            <a:pt x="2773460" y="3229617"/>
                            <a:pt x="2781038" y="3218654"/>
                            <a:pt x="2783277" y="3206338"/>
                          </a:cubicBezTo>
                          <a:cubicBezTo>
                            <a:pt x="2788986" y="3174939"/>
                            <a:pt x="2789905" y="3142815"/>
                            <a:pt x="2795152" y="3111335"/>
                          </a:cubicBezTo>
                          <a:cubicBezTo>
                            <a:pt x="2803626" y="3060489"/>
                            <a:pt x="2806804" y="3072569"/>
                            <a:pt x="2818903" y="3028208"/>
                          </a:cubicBezTo>
                          <a:cubicBezTo>
                            <a:pt x="2827492" y="2996716"/>
                            <a:pt x="2832332" y="2964173"/>
                            <a:pt x="2842654" y="2933206"/>
                          </a:cubicBezTo>
                          <a:cubicBezTo>
                            <a:pt x="2846612" y="2921331"/>
                            <a:pt x="2851814" y="2909800"/>
                            <a:pt x="2854529" y="2897580"/>
                          </a:cubicBezTo>
                          <a:cubicBezTo>
                            <a:pt x="2859752" y="2874075"/>
                            <a:pt x="2861181" y="2849833"/>
                            <a:pt x="2866404" y="2826328"/>
                          </a:cubicBezTo>
                          <a:cubicBezTo>
                            <a:pt x="2869120" y="2814108"/>
                            <a:pt x="2875244" y="2802846"/>
                            <a:pt x="2878280" y="2790702"/>
                          </a:cubicBezTo>
                          <a:cubicBezTo>
                            <a:pt x="2891016" y="2739760"/>
                            <a:pt x="2891443" y="2713007"/>
                            <a:pt x="2902030" y="2660073"/>
                          </a:cubicBezTo>
                          <a:cubicBezTo>
                            <a:pt x="2905231" y="2644069"/>
                            <a:pt x="2909947" y="2628406"/>
                            <a:pt x="2913906" y="2612572"/>
                          </a:cubicBezTo>
                          <a:cubicBezTo>
                            <a:pt x="2917864" y="2580904"/>
                            <a:pt x="2920534" y="2549049"/>
                            <a:pt x="2925781" y="2517569"/>
                          </a:cubicBezTo>
                          <a:cubicBezTo>
                            <a:pt x="2928464" y="2501470"/>
                            <a:pt x="2934973" y="2486167"/>
                            <a:pt x="2937656" y="2470068"/>
                          </a:cubicBezTo>
                          <a:cubicBezTo>
                            <a:pt x="2965456" y="2303272"/>
                            <a:pt x="2934684" y="2434459"/>
                            <a:pt x="2961407" y="2327564"/>
                          </a:cubicBezTo>
                          <a:cubicBezTo>
                            <a:pt x="2957449" y="2165268"/>
                            <a:pt x="2955894" y="2002896"/>
                            <a:pt x="2949532" y="1840676"/>
                          </a:cubicBezTo>
                          <a:cubicBezTo>
                            <a:pt x="2947973" y="1800924"/>
                            <a:pt x="2943282" y="1761304"/>
                            <a:pt x="2937656" y="1721922"/>
                          </a:cubicBezTo>
                          <a:cubicBezTo>
                            <a:pt x="2935348" y="1705765"/>
                            <a:pt x="2928982" y="1690425"/>
                            <a:pt x="2925781" y="1674421"/>
                          </a:cubicBezTo>
                          <a:cubicBezTo>
                            <a:pt x="2921059" y="1650810"/>
                            <a:pt x="2917088" y="1627036"/>
                            <a:pt x="2913906" y="1603169"/>
                          </a:cubicBezTo>
                          <a:cubicBezTo>
                            <a:pt x="2891340" y="1433923"/>
                            <a:pt x="2913824" y="1555263"/>
                            <a:pt x="2890155" y="1436915"/>
                          </a:cubicBezTo>
                          <a:cubicBezTo>
                            <a:pt x="2886197" y="1318162"/>
                            <a:pt x="2883556" y="1199357"/>
                            <a:pt x="2878280" y="1080655"/>
                          </a:cubicBezTo>
                          <a:cubicBezTo>
                            <a:pt x="2876881" y="1049175"/>
                            <a:pt x="2867028" y="865849"/>
                            <a:pt x="2854529" y="807522"/>
                          </a:cubicBezTo>
                          <a:cubicBezTo>
                            <a:pt x="2849283" y="783042"/>
                            <a:pt x="2836850" y="760558"/>
                            <a:pt x="2830778" y="736270"/>
                          </a:cubicBezTo>
                          <a:cubicBezTo>
                            <a:pt x="2812830" y="664478"/>
                            <a:pt x="2824065" y="704257"/>
                            <a:pt x="2795152" y="617517"/>
                          </a:cubicBezTo>
                          <a:lnTo>
                            <a:pt x="2759526" y="510639"/>
                          </a:lnTo>
                          <a:cubicBezTo>
                            <a:pt x="2755568" y="498764"/>
                            <a:pt x="2754595" y="485428"/>
                            <a:pt x="2747651" y="475013"/>
                          </a:cubicBezTo>
                          <a:lnTo>
                            <a:pt x="2723900" y="439387"/>
                          </a:lnTo>
                          <a:cubicBezTo>
                            <a:pt x="2719942" y="427512"/>
                            <a:pt x="2719845" y="413536"/>
                            <a:pt x="2712025" y="403761"/>
                          </a:cubicBezTo>
                          <a:cubicBezTo>
                            <a:pt x="2689339" y="375403"/>
                            <a:pt x="2669454" y="382476"/>
                            <a:pt x="2640773" y="368135"/>
                          </a:cubicBezTo>
                          <a:cubicBezTo>
                            <a:pt x="2628008" y="361752"/>
                            <a:pt x="2617022" y="352302"/>
                            <a:pt x="2605147" y="344385"/>
                          </a:cubicBezTo>
                          <a:cubicBezTo>
                            <a:pt x="2597230" y="332510"/>
                            <a:pt x="2591488" y="318851"/>
                            <a:pt x="2581396" y="308759"/>
                          </a:cubicBezTo>
                          <a:cubicBezTo>
                            <a:pt x="2558375" y="285738"/>
                            <a:pt x="2539121" y="282792"/>
                            <a:pt x="2510145" y="273133"/>
                          </a:cubicBezTo>
                          <a:cubicBezTo>
                            <a:pt x="2486394" y="257299"/>
                            <a:pt x="2465973" y="234659"/>
                            <a:pt x="2438893" y="225632"/>
                          </a:cubicBezTo>
                          <a:lnTo>
                            <a:pt x="2367641" y="201881"/>
                          </a:lnTo>
                          <a:cubicBezTo>
                            <a:pt x="2265541" y="133814"/>
                            <a:pt x="2394721" y="215421"/>
                            <a:pt x="2296389" y="166255"/>
                          </a:cubicBezTo>
                          <a:cubicBezTo>
                            <a:pt x="2204306" y="120214"/>
                            <a:pt x="2314684" y="160477"/>
                            <a:pt x="2225137" y="130629"/>
                          </a:cubicBezTo>
                          <a:cubicBezTo>
                            <a:pt x="2213262" y="122712"/>
                            <a:pt x="2202553" y="112675"/>
                            <a:pt x="2189511" y="106878"/>
                          </a:cubicBezTo>
                          <a:cubicBezTo>
                            <a:pt x="2166633" y="96710"/>
                            <a:pt x="2142010" y="91045"/>
                            <a:pt x="2118259" y="83128"/>
                          </a:cubicBezTo>
                          <a:lnTo>
                            <a:pt x="2082633" y="71252"/>
                          </a:lnTo>
                          <a:lnTo>
                            <a:pt x="2011381" y="47502"/>
                          </a:lnTo>
                          <a:cubicBezTo>
                            <a:pt x="1999506" y="43543"/>
                            <a:pt x="1988211" y="36872"/>
                            <a:pt x="1975755" y="35626"/>
                          </a:cubicBezTo>
                          <a:lnTo>
                            <a:pt x="1857002" y="23751"/>
                          </a:lnTo>
                          <a:cubicBezTo>
                            <a:pt x="1781380" y="4846"/>
                            <a:pt x="1772837" y="0"/>
                            <a:pt x="1666996" y="0"/>
                          </a:cubicBezTo>
                          <a:cubicBezTo>
                            <a:pt x="1492780" y="0"/>
                            <a:pt x="1318653" y="7917"/>
                            <a:pt x="1144482" y="11876"/>
                          </a:cubicBezTo>
                          <a:cubicBezTo>
                            <a:pt x="1132607" y="15834"/>
                            <a:pt x="1121076" y="21036"/>
                            <a:pt x="1108856" y="23751"/>
                          </a:cubicBezTo>
                          <a:cubicBezTo>
                            <a:pt x="1085351" y="28974"/>
                            <a:pt x="1060447" y="28012"/>
                            <a:pt x="1037604" y="35626"/>
                          </a:cubicBezTo>
                          <a:cubicBezTo>
                            <a:pt x="1024064" y="40139"/>
                            <a:pt x="1014744" y="52994"/>
                            <a:pt x="1001978" y="59377"/>
                          </a:cubicBezTo>
                          <a:cubicBezTo>
                            <a:pt x="984946" y="67893"/>
                            <a:pt x="934065" y="79324"/>
                            <a:pt x="918851" y="83128"/>
                          </a:cubicBezTo>
                          <a:cubicBezTo>
                            <a:pt x="906976" y="91045"/>
                            <a:pt x="896343" y="101256"/>
                            <a:pt x="883225" y="106878"/>
                          </a:cubicBezTo>
                          <a:cubicBezTo>
                            <a:pt x="868224" y="113307"/>
                            <a:pt x="851357" y="114064"/>
                            <a:pt x="835724" y="118754"/>
                          </a:cubicBezTo>
                          <a:cubicBezTo>
                            <a:pt x="811745" y="125948"/>
                            <a:pt x="788223" y="134587"/>
                            <a:pt x="764472" y="142504"/>
                          </a:cubicBezTo>
                          <a:lnTo>
                            <a:pt x="728846" y="154380"/>
                          </a:lnTo>
                          <a:lnTo>
                            <a:pt x="693220" y="166255"/>
                          </a:lnTo>
                          <a:cubicBezTo>
                            <a:pt x="681345" y="174172"/>
                            <a:pt x="666992" y="179265"/>
                            <a:pt x="657594" y="190006"/>
                          </a:cubicBezTo>
                          <a:cubicBezTo>
                            <a:pt x="638797" y="211488"/>
                            <a:pt x="625927" y="237507"/>
                            <a:pt x="610093" y="261258"/>
                          </a:cubicBezTo>
                          <a:lnTo>
                            <a:pt x="562591" y="332509"/>
                          </a:lnTo>
                          <a:cubicBezTo>
                            <a:pt x="554674" y="344384"/>
                            <a:pt x="548933" y="358043"/>
                            <a:pt x="538841" y="368135"/>
                          </a:cubicBezTo>
                          <a:lnTo>
                            <a:pt x="503215" y="403761"/>
                          </a:lnTo>
                          <a:cubicBezTo>
                            <a:pt x="480502" y="471896"/>
                            <a:pt x="507604" y="408295"/>
                            <a:pt x="455713" y="475013"/>
                          </a:cubicBezTo>
                          <a:cubicBezTo>
                            <a:pt x="438188" y="497545"/>
                            <a:pt x="408212" y="546265"/>
                            <a:pt x="408212" y="546265"/>
                          </a:cubicBezTo>
                          <a:cubicBezTo>
                            <a:pt x="375370" y="644793"/>
                            <a:pt x="430509" y="489788"/>
                            <a:pt x="348835" y="653143"/>
                          </a:cubicBezTo>
                          <a:cubicBezTo>
                            <a:pt x="318703" y="713411"/>
                            <a:pt x="334905" y="685916"/>
                            <a:pt x="301334" y="736270"/>
                          </a:cubicBezTo>
                          <a:lnTo>
                            <a:pt x="194456" y="1056904"/>
                          </a:lnTo>
                          <a:lnTo>
                            <a:pt x="158830" y="1163782"/>
                          </a:lnTo>
                          <a:cubicBezTo>
                            <a:pt x="154872" y="1175657"/>
                            <a:pt x="149410" y="1187133"/>
                            <a:pt x="146955" y="1199408"/>
                          </a:cubicBezTo>
                          <a:cubicBezTo>
                            <a:pt x="142997" y="1219200"/>
                            <a:pt x="137691" y="1238770"/>
                            <a:pt x="135080" y="1258785"/>
                          </a:cubicBezTo>
                          <a:cubicBezTo>
                            <a:pt x="102766" y="1506524"/>
                            <a:pt x="135253" y="1400768"/>
                            <a:pt x="99454" y="1508167"/>
                          </a:cubicBezTo>
                          <a:cubicBezTo>
                            <a:pt x="95668" y="1534671"/>
                            <a:pt x="82291" y="1632899"/>
                            <a:pt x="75703" y="1662546"/>
                          </a:cubicBezTo>
                          <a:cubicBezTo>
                            <a:pt x="72988" y="1674766"/>
                            <a:pt x="66543" y="1685952"/>
                            <a:pt x="63828" y="1698172"/>
                          </a:cubicBezTo>
                          <a:cubicBezTo>
                            <a:pt x="58605" y="1721677"/>
                            <a:pt x="56389" y="1745758"/>
                            <a:pt x="51952" y="1769424"/>
                          </a:cubicBezTo>
                          <a:cubicBezTo>
                            <a:pt x="44513" y="1809101"/>
                            <a:pt x="28202" y="1888177"/>
                            <a:pt x="28202" y="1888177"/>
                          </a:cubicBezTo>
                          <a:cubicBezTo>
                            <a:pt x="40859" y="2293225"/>
                            <a:pt x="0" y="2147956"/>
                            <a:pt x="63828" y="2339439"/>
                          </a:cubicBezTo>
                          <a:lnTo>
                            <a:pt x="87578" y="2410691"/>
                          </a:lnTo>
                          <a:cubicBezTo>
                            <a:pt x="91537" y="2422566"/>
                            <a:pt x="92511" y="2435901"/>
                            <a:pt x="99454" y="2446317"/>
                          </a:cubicBezTo>
                          <a:cubicBezTo>
                            <a:pt x="107371" y="2458192"/>
                            <a:pt x="117408" y="2468901"/>
                            <a:pt x="123204" y="2481943"/>
                          </a:cubicBezTo>
                          <a:cubicBezTo>
                            <a:pt x="133372" y="2504821"/>
                            <a:pt x="139038" y="2529444"/>
                            <a:pt x="146955" y="2553195"/>
                          </a:cubicBezTo>
                          <a:lnTo>
                            <a:pt x="158830" y="2588821"/>
                          </a:lnTo>
                          <a:cubicBezTo>
                            <a:pt x="154872" y="2687782"/>
                            <a:pt x="155922" y="2787071"/>
                            <a:pt x="146955" y="2885704"/>
                          </a:cubicBezTo>
                          <a:cubicBezTo>
                            <a:pt x="144000" y="2918212"/>
                            <a:pt x="123204" y="2980707"/>
                            <a:pt x="123204" y="2980707"/>
                          </a:cubicBezTo>
                          <a:cubicBezTo>
                            <a:pt x="125857" y="3012536"/>
                            <a:pt x="122702" y="3110332"/>
                            <a:pt x="146955" y="3158837"/>
                          </a:cubicBezTo>
                          <a:cubicBezTo>
                            <a:pt x="153338" y="3171603"/>
                            <a:pt x="162789" y="3182588"/>
                            <a:pt x="170706" y="3194463"/>
                          </a:cubicBezTo>
                          <a:cubicBezTo>
                            <a:pt x="180881" y="3224988"/>
                            <a:pt x="188491" y="3244784"/>
                            <a:pt x="194456" y="3277590"/>
                          </a:cubicBezTo>
                          <a:cubicBezTo>
                            <a:pt x="199463" y="3305129"/>
                            <a:pt x="200038" y="3333443"/>
                            <a:pt x="206332" y="3360717"/>
                          </a:cubicBezTo>
                          <a:cubicBezTo>
                            <a:pt x="211961" y="3385111"/>
                            <a:pt x="209251" y="3418082"/>
                            <a:pt x="230082" y="3431969"/>
                          </a:cubicBezTo>
                          <a:lnTo>
                            <a:pt x="265708" y="3455720"/>
                          </a:lnTo>
                          <a:cubicBezTo>
                            <a:pt x="269666" y="3467595"/>
                            <a:pt x="268732" y="3482495"/>
                            <a:pt x="277583" y="3491346"/>
                          </a:cubicBezTo>
                          <a:cubicBezTo>
                            <a:pt x="283262" y="3497025"/>
                            <a:pt x="360301" y="3514993"/>
                            <a:pt x="360711" y="3515096"/>
                          </a:cubicBezTo>
                          <a:cubicBezTo>
                            <a:pt x="392378" y="3511138"/>
                            <a:pt x="424314" y="3508930"/>
                            <a:pt x="455713" y="3503221"/>
                          </a:cubicBezTo>
                          <a:cubicBezTo>
                            <a:pt x="468029" y="3500982"/>
                            <a:pt x="482488" y="3500197"/>
                            <a:pt x="491339" y="3491346"/>
                          </a:cubicBezTo>
                          <a:cubicBezTo>
                            <a:pt x="500190" y="3482495"/>
                            <a:pt x="493029" y="3462996"/>
                            <a:pt x="503215" y="3455720"/>
                          </a:cubicBezTo>
                          <a:cubicBezTo>
                            <a:pt x="523587" y="3441168"/>
                            <a:pt x="550716" y="3439886"/>
                            <a:pt x="574467" y="3431969"/>
                          </a:cubicBezTo>
                          <a:lnTo>
                            <a:pt x="610093" y="3420094"/>
                          </a:lnTo>
                          <a:cubicBezTo>
                            <a:pt x="643459" y="3319993"/>
                            <a:pt x="608426" y="3435087"/>
                            <a:pt x="633843" y="3206338"/>
                          </a:cubicBezTo>
                          <a:cubicBezTo>
                            <a:pt x="635225" y="3193897"/>
                            <a:pt x="641760" y="3182587"/>
                            <a:pt x="645719" y="3170712"/>
                          </a:cubicBezTo>
                          <a:cubicBezTo>
                            <a:pt x="649677" y="3146961"/>
                            <a:pt x="653287" y="3123150"/>
                            <a:pt x="657594" y="3099460"/>
                          </a:cubicBezTo>
                          <a:cubicBezTo>
                            <a:pt x="661205" y="3079601"/>
                            <a:pt x="669469" y="3060267"/>
                            <a:pt x="669469" y="3040083"/>
                          </a:cubicBezTo>
                          <a:cubicBezTo>
                            <a:pt x="669469" y="2889610"/>
                            <a:pt x="661552" y="2739242"/>
                            <a:pt x="657594" y="2588821"/>
                          </a:cubicBezTo>
                          <a:cubicBezTo>
                            <a:pt x="645719" y="2596738"/>
                            <a:pt x="634360" y="2619653"/>
                            <a:pt x="621968" y="2612572"/>
                          </a:cubicBezTo>
                          <a:cubicBezTo>
                            <a:pt x="597184" y="2598410"/>
                            <a:pt x="590301" y="2565071"/>
                            <a:pt x="574467" y="2541320"/>
                          </a:cubicBezTo>
                          <a:lnTo>
                            <a:pt x="550716" y="2505694"/>
                          </a:lnTo>
                          <a:cubicBezTo>
                            <a:pt x="529814" y="2442987"/>
                            <a:pt x="545785" y="2480486"/>
                            <a:pt x="491339" y="2398816"/>
                          </a:cubicBezTo>
                          <a:cubicBezTo>
                            <a:pt x="483422" y="2386941"/>
                            <a:pt x="472103" y="2376730"/>
                            <a:pt x="467589" y="2363190"/>
                          </a:cubicBezTo>
                          <a:cubicBezTo>
                            <a:pt x="424273" y="2233251"/>
                            <a:pt x="493356" y="2430074"/>
                            <a:pt x="431963" y="2291938"/>
                          </a:cubicBezTo>
                          <a:cubicBezTo>
                            <a:pt x="375438" y="2164755"/>
                            <a:pt x="438210" y="2265683"/>
                            <a:pt x="384461" y="2185060"/>
                          </a:cubicBezTo>
                          <a:cubicBezTo>
                            <a:pt x="354613" y="2095513"/>
                            <a:pt x="394876" y="2205891"/>
                            <a:pt x="348835" y="2113808"/>
                          </a:cubicBezTo>
                          <a:cubicBezTo>
                            <a:pt x="299669" y="2015476"/>
                            <a:pt x="381276" y="2144656"/>
                            <a:pt x="313209" y="2042556"/>
                          </a:cubicBezTo>
                          <a:cubicBezTo>
                            <a:pt x="307609" y="2025756"/>
                            <a:pt x="289459" y="1974340"/>
                            <a:pt x="289459" y="1959429"/>
                          </a:cubicBezTo>
                          <a:cubicBezTo>
                            <a:pt x="289459" y="1892019"/>
                            <a:pt x="294627" y="1824623"/>
                            <a:pt x="301334" y="1757548"/>
                          </a:cubicBezTo>
                          <a:cubicBezTo>
                            <a:pt x="302580" y="1745092"/>
                            <a:pt x="309770" y="1733958"/>
                            <a:pt x="313209" y="1721922"/>
                          </a:cubicBezTo>
                          <a:cubicBezTo>
                            <a:pt x="327693" y="1671228"/>
                            <a:pt x="324713" y="1670158"/>
                            <a:pt x="336960" y="1615045"/>
                          </a:cubicBezTo>
                          <a:cubicBezTo>
                            <a:pt x="366810" y="1480717"/>
                            <a:pt x="326798" y="1692973"/>
                            <a:pt x="360711" y="1472541"/>
                          </a:cubicBezTo>
                          <a:cubicBezTo>
                            <a:pt x="363780" y="1452591"/>
                            <a:pt x="346856" y="1397330"/>
                            <a:pt x="348835" y="1389413"/>
                          </a:cubicBez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Freeform 40"/>
                    <p:cNvSpPr/>
                    <p:nvPr/>
                  </p:nvSpPr>
                  <p:spPr>
                    <a:xfrm>
                      <a:off x="3456110" y="3989746"/>
                      <a:ext cx="2007943" cy="925769"/>
                    </a:xfrm>
                    <a:custGeom>
                      <a:avLst/>
                      <a:gdLst>
                        <a:gd name="connsiteX0" fmla="*/ 0 w 2006930"/>
                        <a:gd name="connsiteY0" fmla="*/ 0 h 927128"/>
                        <a:gd name="connsiteX1" fmla="*/ 71252 w 2006930"/>
                        <a:gd name="connsiteY1" fmla="*/ 23751 h 927128"/>
                        <a:gd name="connsiteX2" fmla="*/ 106878 w 2006930"/>
                        <a:gd name="connsiteY2" fmla="*/ 47501 h 927128"/>
                        <a:gd name="connsiteX3" fmla="*/ 142504 w 2006930"/>
                        <a:gd name="connsiteY3" fmla="*/ 59377 h 927128"/>
                        <a:gd name="connsiteX4" fmla="*/ 178130 w 2006930"/>
                        <a:gd name="connsiteY4" fmla="*/ 83127 h 927128"/>
                        <a:gd name="connsiteX5" fmla="*/ 249382 w 2006930"/>
                        <a:gd name="connsiteY5" fmla="*/ 106878 h 927128"/>
                        <a:gd name="connsiteX6" fmla="*/ 285008 w 2006930"/>
                        <a:gd name="connsiteY6" fmla="*/ 142504 h 927128"/>
                        <a:gd name="connsiteX7" fmla="*/ 320634 w 2006930"/>
                        <a:gd name="connsiteY7" fmla="*/ 166255 h 927128"/>
                        <a:gd name="connsiteX8" fmla="*/ 380011 w 2006930"/>
                        <a:gd name="connsiteY8" fmla="*/ 225631 h 927128"/>
                        <a:gd name="connsiteX9" fmla="*/ 427512 w 2006930"/>
                        <a:gd name="connsiteY9" fmla="*/ 296883 h 927128"/>
                        <a:gd name="connsiteX10" fmla="*/ 451263 w 2006930"/>
                        <a:gd name="connsiteY10" fmla="*/ 332509 h 927128"/>
                        <a:gd name="connsiteX11" fmla="*/ 486889 w 2006930"/>
                        <a:gd name="connsiteY11" fmla="*/ 356260 h 927128"/>
                        <a:gd name="connsiteX12" fmla="*/ 510639 w 2006930"/>
                        <a:gd name="connsiteY12" fmla="*/ 391886 h 927128"/>
                        <a:gd name="connsiteX13" fmla="*/ 581891 w 2006930"/>
                        <a:gd name="connsiteY13" fmla="*/ 439387 h 927128"/>
                        <a:gd name="connsiteX14" fmla="*/ 617517 w 2006930"/>
                        <a:gd name="connsiteY14" fmla="*/ 463138 h 927128"/>
                        <a:gd name="connsiteX15" fmla="*/ 653143 w 2006930"/>
                        <a:gd name="connsiteY15" fmla="*/ 486888 h 927128"/>
                        <a:gd name="connsiteX16" fmla="*/ 736271 w 2006930"/>
                        <a:gd name="connsiteY16" fmla="*/ 534390 h 927128"/>
                        <a:gd name="connsiteX17" fmla="*/ 807523 w 2006930"/>
                        <a:gd name="connsiteY17" fmla="*/ 558140 h 927128"/>
                        <a:gd name="connsiteX18" fmla="*/ 926276 w 2006930"/>
                        <a:gd name="connsiteY18" fmla="*/ 570016 h 927128"/>
                        <a:gd name="connsiteX19" fmla="*/ 997528 w 2006930"/>
                        <a:gd name="connsiteY19" fmla="*/ 593766 h 927128"/>
                        <a:gd name="connsiteX20" fmla="*/ 1033154 w 2006930"/>
                        <a:gd name="connsiteY20" fmla="*/ 605642 h 927128"/>
                        <a:gd name="connsiteX21" fmla="*/ 1068780 w 2006930"/>
                        <a:gd name="connsiteY21" fmla="*/ 629392 h 927128"/>
                        <a:gd name="connsiteX22" fmla="*/ 1140032 w 2006930"/>
                        <a:gd name="connsiteY22" fmla="*/ 665018 h 927128"/>
                        <a:gd name="connsiteX23" fmla="*/ 1175658 w 2006930"/>
                        <a:gd name="connsiteY23" fmla="*/ 890649 h 927128"/>
                        <a:gd name="connsiteX24" fmla="*/ 1104406 w 2006930"/>
                        <a:gd name="connsiteY24" fmla="*/ 926275 h 927128"/>
                        <a:gd name="connsiteX25" fmla="*/ 997528 w 2006930"/>
                        <a:gd name="connsiteY25" fmla="*/ 878774 h 927128"/>
                        <a:gd name="connsiteX26" fmla="*/ 973777 w 2006930"/>
                        <a:gd name="connsiteY26" fmla="*/ 807522 h 927128"/>
                        <a:gd name="connsiteX27" fmla="*/ 1009403 w 2006930"/>
                        <a:gd name="connsiteY27" fmla="*/ 641268 h 927128"/>
                        <a:gd name="connsiteX28" fmla="*/ 1080655 w 2006930"/>
                        <a:gd name="connsiteY28" fmla="*/ 558140 h 927128"/>
                        <a:gd name="connsiteX29" fmla="*/ 1151907 w 2006930"/>
                        <a:gd name="connsiteY29" fmla="*/ 510639 h 927128"/>
                        <a:gd name="connsiteX30" fmla="*/ 1223159 w 2006930"/>
                        <a:gd name="connsiteY30" fmla="*/ 486888 h 927128"/>
                        <a:gd name="connsiteX31" fmla="*/ 1341912 w 2006930"/>
                        <a:gd name="connsiteY31" fmla="*/ 463138 h 927128"/>
                        <a:gd name="connsiteX32" fmla="*/ 1508167 w 2006930"/>
                        <a:gd name="connsiteY32" fmla="*/ 439387 h 927128"/>
                        <a:gd name="connsiteX33" fmla="*/ 1603169 w 2006930"/>
                        <a:gd name="connsiteY33" fmla="*/ 415636 h 927128"/>
                        <a:gd name="connsiteX34" fmla="*/ 1650671 w 2006930"/>
                        <a:gd name="connsiteY34" fmla="*/ 403761 h 927128"/>
                        <a:gd name="connsiteX35" fmla="*/ 1686297 w 2006930"/>
                        <a:gd name="connsiteY35" fmla="*/ 380010 h 927128"/>
                        <a:gd name="connsiteX36" fmla="*/ 1805050 w 2006930"/>
                        <a:gd name="connsiteY36" fmla="*/ 356260 h 927128"/>
                        <a:gd name="connsiteX37" fmla="*/ 1876302 w 2006930"/>
                        <a:gd name="connsiteY37" fmla="*/ 332509 h 927128"/>
                        <a:gd name="connsiteX38" fmla="*/ 1923803 w 2006930"/>
                        <a:gd name="connsiteY38" fmla="*/ 261257 h 927128"/>
                        <a:gd name="connsiteX39" fmla="*/ 1995055 w 2006930"/>
                        <a:gd name="connsiteY39" fmla="*/ 237507 h 927128"/>
                        <a:gd name="connsiteX40" fmla="*/ 2006930 w 2006930"/>
                        <a:gd name="connsiteY40" fmla="*/ 201881 h 927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006930" h="927128">
                          <a:moveTo>
                            <a:pt x="0" y="0"/>
                          </a:moveTo>
                          <a:cubicBezTo>
                            <a:pt x="23751" y="7917"/>
                            <a:pt x="50421" y="9864"/>
                            <a:pt x="71252" y="23751"/>
                          </a:cubicBezTo>
                          <a:cubicBezTo>
                            <a:pt x="83127" y="31668"/>
                            <a:pt x="94113" y="41118"/>
                            <a:pt x="106878" y="47501"/>
                          </a:cubicBezTo>
                          <a:cubicBezTo>
                            <a:pt x="118074" y="53099"/>
                            <a:pt x="131308" y="53779"/>
                            <a:pt x="142504" y="59377"/>
                          </a:cubicBezTo>
                          <a:cubicBezTo>
                            <a:pt x="155269" y="65760"/>
                            <a:pt x="165088" y="77331"/>
                            <a:pt x="178130" y="83127"/>
                          </a:cubicBezTo>
                          <a:cubicBezTo>
                            <a:pt x="201008" y="93295"/>
                            <a:pt x="249382" y="106878"/>
                            <a:pt x="249382" y="106878"/>
                          </a:cubicBezTo>
                          <a:cubicBezTo>
                            <a:pt x="261257" y="118753"/>
                            <a:pt x="272106" y="131753"/>
                            <a:pt x="285008" y="142504"/>
                          </a:cubicBezTo>
                          <a:cubicBezTo>
                            <a:pt x="295972" y="151641"/>
                            <a:pt x="310542" y="156163"/>
                            <a:pt x="320634" y="166255"/>
                          </a:cubicBezTo>
                          <a:cubicBezTo>
                            <a:pt x="399799" y="245420"/>
                            <a:pt x="285013" y="162301"/>
                            <a:pt x="380011" y="225631"/>
                          </a:cubicBezTo>
                          <a:lnTo>
                            <a:pt x="427512" y="296883"/>
                          </a:lnTo>
                          <a:cubicBezTo>
                            <a:pt x="435429" y="308758"/>
                            <a:pt x="439388" y="324592"/>
                            <a:pt x="451263" y="332509"/>
                          </a:cubicBezTo>
                          <a:lnTo>
                            <a:pt x="486889" y="356260"/>
                          </a:lnTo>
                          <a:cubicBezTo>
                            <a:pt x="494806" y="368135"/>
                            <a:pt x="499898" y="382488"/>
                            <a:pt x="510639" y="391886"/>
                          </a:cubicBezTo>
                          <a:cubicBezTo>
                            <a:pt x="532121" y="410683"/>
                            <a:pt x="558140" y="423553"/>
                            <a:pt x="581891" y="439387"/>
                          </a:cubicBezTo>
                          <a:lnTo>
                            <a:pt x="617517" y="463138"/>
                          </a:lnTo>
                          <a:lnTo>
                            <a:pt x="653143" y="486888"/>
                          </a:lnTo>
                          <a:cubicBezTo>
                            <a:pt x="685280" y="508312"/>
                            <a:pt x="698602" y="519322"/>
                            <a:pt x="736271" y="534390"/>
                          </a:cubicBezTo>
                          <a:cubicBezTo>
                            <a:pt x="759516" y="543688"/>
                            <a:pt x="782612" y="555649"/>
                            <a:pt x="807523" y="558140"/>
                          </a:cubicBezTo>
                          <a:lnTo>
                            <a:pt x="926276" y="570016"/>
                          </a:lnTo>
                          <a:lnTo>
                            <a:pt x="997528" y="593766"/>
                          </a:lnTo>
                          <a:cubicBezTo>
                            <a:pt x="1009403" y="597724"/>
                            <a:pt x="1022738" y="598699"/>
                            <a:pt x="1033154" y="605642"/>
                          </a:cubicBezTo>
                          <a:cubicBezTo>
                            <a:pt x="1045029" y="613559"/>
                            <a:pt x="1056015" y="623009"/>
                            <a:pt x="1068780" y="629392"/>
                          </a:cubicBezTo>
                          <a:cubicBezTo>
                            <a:pt x="1167112" y="678558"/>
                            <a:pt x="1037934" y="596954"/>
                            <a:pt x="1140032" y="665018"/>
                          </a:cubicBezTo>
                          <a:cubicBezTo>
                            <a:pt x="1202457" y="758656"/>
                            <a:pt x="1214503" y="744980"/>
                            <a:pt x="1175658" y="890649"/>
                          </a:cubicBezTo>
                          <a:cubicBezTo>
                            <a:pt x="1171166" y="907494"/>
                            <a:pt x="1117131" y="922033"/>
                            <a:pt x="1104406" y="926275"/>
                          </a:cubicBezTo>
                          <a:cubicBezTo>
                            <a:pt x="1053562" y="917801"/>
                            <a:pt x="1024391" y="927128"/>
                            <a:pt x="997528" y="878774"/>
                          </a:cubicBezTo>
                          <a:cubicBezTo>
                            <a:pt x="985370" y="856889"/>
                            <a:pt x="973777" y="807522"/>
                            <a:pt x="973777" y="807522"/>
                          </a:cubicBezTo>
                          <a:cubicBezTo>
                            <a:pt x="977973" y="773957"/>
                            <a:pt x="984020" y="675112"/>
                            <a:pt x="1009403" y="641268"/>
                          </a:cubicBezTo>
                          <a:cubicBezTo>
                            <a:pt x="1031714" y="611519"/>
                            <a:pt x="1050882" y="581297"/>
                            <a:pt x="1080655" y="558140"/>
                          </a:cubicBezTo>
                          <a:cubicBezTo>
                            <a:pt x="1103187" y="540615"/>
                            <a:pt x="1124827" y="519666"/>
                            <a:pt x="1151907" y="510639"/>
                          </a:cubicBezTo>
                          <a:cubicBezTo>
                            <a:pt x="1175658" y="502722"/>
                            <a:pt x="1198871" y="492960"/>
                            <a:pt x="1223159" y="486888"/>
                          </a:cubicBezTo>
                          <a:cubicBezTo>
                            <a:pt x="1284153" y="471640"/>
                            <a:pt x="1269116" y="474057"/>
                            <a:pt x="1341912" y="463138"/>
                          </a:cubicBezTo>
                          <a:cubicBezTo>
                            <a:pt x="1397274" y="454834"/>
                            <a:pt x="1453858" y="452965"/>
                            <a:pt x="1508167" y="439387"/>
                          </a:cubicBezTo>
                          <a:lnTo>
                            <a:pt x="1603169" y="415636"/>
                          </a:lnTo>
                          <a:lnTo>
                            <a:pt x="1650671" y="403761"/>
                          </a:lnTo>
                          <a:cubicBezTo>
                            <a:pt x="1662546" y="395844"/>
                            <a:pt x="1673531" y="386393"/>
                            <a:pt x="1686297" y="380010"/>
                          </a:cubicBezTo>
                          <a:cubicBezTo>
                            <a:pt x="1719458" y="363429"/>
                            <a:pt x="1774419" y="360636"/>
                            <a:pt x="1805050" y="356260"/>
                          </a:cubicBezTo>
                          <a:cubicBezTo>
                            <a:pt x="1828801" y="348343"/>
                            <a:pt x="1862415" y="353340"/>
                            <a:pt x="1876302" y="332509"/>
                          </a:cubicBezTo>
                          <a:cubicBezTo>
                            <a:pt x="1892136" y="308758"/>
                            <a:pt x="1896723" y="270283"/>
                            <a:pt x="1923803" y="261257"/>
                          </a:cubicBezTo>
                          <a:lnTo>
                            <a:pt x="1995055" y="237507"/>
                          </a:lnTo>
                          <a:lnTo>
                            <a:pt x="2006930" y="201881"/>
                          </a:ln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grpSp>
        </p:grpSp>
        <p:sp>
          <p:nvSpPr>
            <p:cNvPr id="97" name="Oval 96"/>
            <p:cNvSpPr/>
            <p:nvPr/>
          </p:nvSpPr>
          <p:spPr>
            <a:xfrm>
              <a:off x="1824" y="3936"/>
              <a:ext cx="432" cy="240"/>
            </a:xfrm>
            <a:prstGeom prst="ellipse">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3</a:t>
              </a:r>
            </a:p>
          </p:txBody>
        </p:sp>
      </p:grpSp>
      <p:grpSp>
        <p:nvGrpSpPr>
          <p:cNvPr id="11" name="Group 68"/>
          <p:cNvGrpSpPr>
            <a:grpSpLocks/>
          </p:cNvGrpSpPr>
          <p:nvPr/>
        </p:nvGrpSpPr>
        <p:grpSpPr bwMode="auto">
          <a:xfrm>
            <a:off x="4632325" y="3574257"/>
            <a:ext cx="2057400" cy="2971800"/>
            <a:chOff x="2976" y="2256"/>
            <a:chExt cx="1296" cy="1872"/>
          </a:xfrm>
        </p:grpSpPr>
        <p:grpSp>
          <p:nvGrpSpPr>
            <p:cNvPr id="17426" name="Group 42"/>
            <p:cNvGrpSpPr>
              <a:grpSpLocks/>
            </p:cNvGrpSpPr>
            <p:nvPr/>
          </p:nvGrpSpPr>
          <p:grpSpPr bwMode="auto">
            <a:xfrm>
              <a:off x="2976" y="2256"/>
              <a:ext cx="1296" cy="1488"/>
              <a:chOff x="2371456" y="228600"/>
              <a:chExt cx="5096144" cy="5334000"/>
            </a:xfrm>
          </p:grpSpPr>
          <p:grpSp>
            <p:nvGrpSpPr>
              <p:cNvPr id="17428" name="Group 44"/>
              <p:cNvGrpSpPr>
                <a:grpSpLocks/>
              </p:cNvGrpSpPr>
              <p:nvPr/>
            </p:nvGrpSpPr>
            <p:grpSpPr bwMode="auto">
              <a:xfrm>
                <a:off x="2371456" y="304800"/>
                <a:ext cx="5018151" cy="5257800"/>
                <a:chOff x="2371456" y="304800"/>
                <a:chExt cx="5018151" cy="5257800"/>
              </a:xfrm>
            </p:grpSpPr>
            <p:grpSp>
              <p:nvGrpSpPr>
                <p:cNvPr id="17430" name="Group 42"/>
                <p:cNvGrpSpPr>
                  <a:grpSpLocks/>
                </p:cNvGrpSpPr>
                <p:nvPr/>
              </p:nvGrpSpPr>
              <p:grpSpPr bwMode="auto">
                <a:xfrm>
                  <a:off x="2371456" y="304800"/>
                  <a:ext cx="4913416" cy="5257800"/>
                  <a:chOff x="2173184" y="152400"/>
                  <a:chExt cx="4913416" cy="5257800"/>
                </a:xfrm>
              </p:grpSpPr>
              <p:sp>
                <p:nvSpPr>
                  <p:cNvPr id="59" name="Oval 4"/>
                  <p:cNvSpPr/>
                  <p:nvPr/>
                </p:nvSpPr>
                <p:spPr>
                  <a:xfrm>
                    <a:off x="3466882" y="685595"/>
                    <a:ext cx="2135188" cy="274228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7444" name="Group 41"/>
                  <p:cNvGrpSpPr>
                    <a:grpSpLocks/>
                  </p:cNvGrpSpPr>
                  <p:nvPr/>
                </p:nvGrpSpPr>
                <p:grpSpPr bwMode="auto">
                  <a:xfrm>
                    <a:off x="2173184" y="152400"/>
                    <a:ext cx="4913416" cy="5257800"/>
                    <a:chOff x="2173184" y="152400"/>
                    <a:chExt cx="4913416" cy="5257800"/>
                  </a:xfrm>
                </p:grpSpPr>
                <p:sp>
                  <p:nvSpPr>
                    <p:cNvPr id="61" name="Rectangle 2"/>
                    <p:cNvSpPr/>
                    <p:nvPr/>
                  </p:nvSpPr>
                  <p:spPr>
                    <a:xfrm>
                      <a:off x="2208575" y="151479"/>
                      <a:ext cx="4860210" cy="5258721"/>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2" name="Straight Connector 7"/>
                    <p:cNvCxnSpPr/>
                    <p:nvPr/>
                  </p:nvCxnSpPr>
                  <p:spPr>
                    <a:xfrm rot="5400000">
                      <a:off x="3385006" y="3414979"/>
                      <a:ext cx="785043" cy="786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6200000" flipH="1">
                      <a:off x="4938336" y="3375548"/>
                      <a:ext cx="706180" cy="786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flipV="1">
                      <a:off x="2173184" y="3811434"/>
                      <a:ext cx="1600410" cy="60939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330749" y="3732571"/>
                      <a:ext cx="1663323" cy="838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6" name="Freeform 18"/>
                    <p:cNvSpPr/>
                    <p:nvPr/>
                  </p:nvSpPr>
                  <p:spPr>
                    <a:xfrm>
                      <a:off x="4214002" y="2825648"/>
                      <a:ext cx="593762" cy="118293"/>
                    </a:xfrm>
                    <a:custGeom>
                      <a:avLst/>
                      <a:gdLst>
                        <a:gd name="connsiteX0" fmla="*/ 1357 w 595123"/>
                        <a:gd name="connsiteY0" fmla="*/ 0 h 118754"/>
                        <a:gd name="connsiteX1" fmla="*/ 60734 w 595123"/>
                        <a:gd name="connsiteY1" fmla="*/ 47502 h 118754"/>
                        <a:gd name="connsiteX2" fmla="*/ 131986 w 595123"/>
                        <a:gd name="connsiteY2" fmla="*/ 95003 h 118754"/>
                        <a:gd name="connsiteX3" fmla="*/ 203238 w 595123"/>
                        <a:gd name="connsiteY3" fmla="*/ 118754 h 118754"/>
                        <a:gd name="connsiteX4" fmla="*/ 345742 w 595123"/>
                        <a:gd name="connsiteY4" fmla="*/ 106878 h 118754"/>
                        <a:gd name="connsiteX5" fmla="*/ 381368 w 595123"/>
                        <a:gd name="connsiteY5" fmla="*/ 118754 h 118754"/>
                        <a:gd name="connsiteX6" fmla="*/ 488246 w 595123"/>
                        <a:gd name="connsiteY6" fmla="*/ 106878 h 118754"/>
                        <a:gd name="connsiteX7" fmla="*/ 559497 w 595123"/>
                        <a:gd name="connsiteY7" fmla="*/ 71252 h 118754"/>
                        <a:gd name="connsiteX8" fmla="*/ 595123 w 595123"/>
                        <a:gd name="connsiteY8" fmla="*/ 59377 h 118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5123" h="118754">
                          <a:moveTo>
                            <a:pt x="1357" y="0"/>
                          </a:moveTo>
                          <a:cubicBezTo>
                            <a:pt x="45241" y="65825"/>
                            <a:pt x="0" y="13761"/>
                            <a:pt x="60734" y="47502"/>
                          </a:cubicBezTo>
                          <a:cubicBezTo>
                            <a:pt x="85687" y="61365"/>
                            <a:pt x="104906" y="85976"/>
                            <a:pt x="131986" y="95003"/>
                          </a:cubicBezTo>
                          <a:lnTo>
                            <a:pt x="203238" y="118754"/>
                          </a:lnTo>
                          <a:cubicBezTo>
                            <a:pt x="250739" y="114795"/>
                            <a:pt x="298076" y="106878"/>
                            <a:pt x="345742" y="106878"/>
                          </a:cubicBezTo>
                          <a:cubicBezTo>
                            <a:pt x="358260" y="106878"/>
                            <a:pt x="368850" y="118754"/>
                            <a:pt x="381368" y="118754"/>
                          </a:cubicBezTo>
                          <a:cubicBezTo>
                            <a:pt x="417213" y="118754"/>
                            <a:pt x="452620" y="110837"/>
                            <a:pt x="488246" y="106878"/>
                          </a:cubicBezTo>
                          <a:cubicBezTo>
                            <a:pt x="577793" y="77030"/>
                            <a:pt x="467415" y="117293"/>
                            <a:pt x="559497" y="71252"/>
                          </a:cubicBezTo>
                          <a:cubicBezTo>
                            <a:pt x="570693" y="65654"/>
                            <a:pt x="595123" y="59377"/>
                            <a:pt x="595123" y="59377"/>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7" name="Freeform 66"/>
                    <p:cNvSpPr/>
                    <p:nvPr/>
                  </p:nvSpPr>
                  <p:spPr>
                    <a:xfrm>
                      <a:off x="3274203" y="4048022"/>
                      <a:ext cx="2190242" cy="795798"/>
                    </a:xfrm>
                    <a:custGeom>
                      <a:avLst/>
                      <a:gdLst>
                        <a:gd name="connsiteX0" fmla="*/ 0 w 2188352"/>
                        <a:gd name="connsiteY0" fmla="*/ 0 h 793998"/>
                        <a:gd name="connsiteX1" fmla="*/ 47501 w 2188352"/>
                        <a:gd name="connsiteY1" fmla="*/ 71252 h 793998"/>
                        <a:gd name="connsiteX2" fmla="*/ 71252 w 2188352"/>
                        <a:gd name="connsiteY2" fmla="*/ 106878 h 793998"/>
                        <a:gd name="connsiteX3" fmla="*/ 142503 w 2188352"/>
                        <a:gd name="connsiteY3" fmla="*/ 154379 h 793998"/>
                        <a:gd name="connsiteX4" fmla="*/ 225631 w 2188352"/>
                        <a:gd name="connsiteY4" fmla="*/ 249382 h 793998"/>
                        <a:gd name="connsiteX5" fmla="*/ 261257 w 2188352"/>
                        <a:gd name="connsiteY5" fmla="*/ 285008 h 793998"/>
                        <a:gd name="connsiteX6" fmla="*/ 332509 w 2188352"/>
                        <a:gd name="connsiteY6" fmla="*/ 320633 h 793998"/>
                        <a:gd name="connsiteX7" fmla="*/ 368135 w 2188352"/>
                        <a:gd name="connsiteY7" fmla="*/ 344384 h 793998"/>
                        <a:gd name="connsiteX8" fmla="*/ 403761 w 2188352"/>
                        <a:gd name="connsiteY8" fmla="*/ 356259 h 793998"/>
                        <a:gd name="connsiteX9" fmla="*/ 427511 w 2188352"/>
                        <a:gd name="connsiteY9" fmla="*/ 391885 h 793998"/>
                        <a:gd name="connsiteX10" fmla="*/ 498763 w 2188352"/>
                        <a:gd name="connsiteY10" fmla="*/ 415636 h 793998"/>
                        <a:gd name="connsiteX11" fmla="*/ 534389 w 2188352"/>
                        <a:gd name="connsiteY11" fmla="*/ 439387 h 793998"/>
                        <a:gd name="connsiteX12" fmla="*/ 629392 w 2188352"/>
                        <a:gd name="connsiteY12" fmla="*/ 451262 h 793998"/>
                        <a:gd name="connsiteX13" fmla="*/ 688768 w 2188352"/>
                        <a:gd name="connsiteY13" fmla="*/ 463137 h 793998"/>
                        <a:gd name="connsiteX14" fmla="*/ 760020 w 2188352"/>
                        <a:gd name="connsiteY14" fmla="*/ 498763 h 793998"/>
                        <a:gd name="connsiteX15" fmla="*/ 831272 w 2188352"/>
                        <a:gd name="connsiteY15" fmla="*/ 522514 h 793998"/>
                        <a:gd name="connsiteX16" fmla="*/ 866898 w 2188352"/>
                        <a:gd name="connsiteY16" fmla="*/ 534389 h 793998"/>
                        <a:gd name="connsiteX17" fmla="*/ 1009402 w 2188352"/>
                        <a:gd name="connsiteY17" fmla="*/ 546265 h 793998"/>
                        <a:gd name="connsiteX18" fmla="*/ 1151906 w 2188352"/>
                        <a:gd name="connsiteY18" fmla="*/ 617517 h 793998"/>
                        <a:gd name="connsiteX19" fmla="*/ 1187532 w 2188352"/>
                        <a:gd name="connsiteY19" fmla="*/ 641267 h 793998"/>
                        <a:gd name="connsiteX20" fmla="*/ 1199407 w 2188352"/>
                        <a:gd name="connsiteY20" fmla="*/ 724395 h 793998"/>
                        <a:gd name="connsiteX21" fmla="*/ 1128155 w 2188352"/>
                        <a:gd name="connsiteY21" fmla="*/ 748145 h 793998"/>
                        <a:gd name="connsiteX22" fmla="*/ 973776 w 2188352"/>
                        <a:gd name="connsiteY22" fmla="*/ 760020 h 793998"/>
                        <a:gd name="connsiteX23" fmla="*/ 938150 w 2188352"/>
                        <a:gd name="connsiteY23" fmla="*/ 688769 h 793998"/>
                        <a:gd name="connsiteX24" fmla="*/ 961901 w 2188352"/>
                        <a:gd name="connsiteY24" fmla="*/ 617517 h 793998"/>
                        <a:gd name="connsiteX25" fmla="*/ 997527 w 2188352"/>
                        <a:gd name="connsiteY25" fmla="*/ 546265 h 793998"/>
                        <a:gd name="connsiteX26" fmla="*/ 1080654 w 2188352"/>
                        <a:gd name="connsiteY26" fmla="*/ 522514 h 793998"/>
                        <a:gd name="connsiteX27" fmla="*/ 1151906 w 2188352"/>
                        <a:gd name="connsiteY27" fmla="*/ 498763 h 793998"/>
                        <a:gd name="connsiteX28" fmla="*/ 1187532 w 2188352"/>
                        <a:gd name="connsiteY28" fmla="*/ 486888 h 793998"/>
                        <a:gd name="connsiteX29" fmla="*/ 1662545 w 2188352"/>
                        <a:gd name="connsiteY29" fmla="*/ 463137 h 793998"/>
                        <a:gd name="connsiteX30" fmla="*/ 1923802 w 2188352"/>
                        <a:gd name="connsiteY30" fmla="*/ 427511 h 793998"/>
                        <a:gd name="connsiteX31" fmla="*/ 1959428 w 2188352"/>
                        <a:gd name="connsiteY31" fmla="*/ 403761 h 793998"/>
                        <a:gd name="connsiteX32" fmla="*/ 2006929 w 2188352"/>
                        <a:gd name="connsiteY32" fmla="*/ 391885 h 793998"/>
                        <a:gd name="connsiteX33" fmla="*/ 2042555 w 2188352"/>
                        <a:gd name="connsiteY33" fmla="*/ 368135 h 793998"/>
                        <a:gd name="connsiteX34" fmla="*/ 2113807 w 2188352"/>
                        <a:gd name="connsiteY34" fmla="*/ 344384 h 793998"/>
                        <a:gd name="connsiteX35" fmla="*/ 2149433 w 2188352"/>
                        <a:gd name="connsiteY35" fmla="*/ 320633 h 793998"/>
                        <a:gd name="connsiteX36" fmla="*/ 2185059 w 2188352"/>
                        <a:gd name="connsiteY36" fmla="*/ 285008 h 793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188352" h="793998">
                          <a:moveTo>
                            <a:pt x="0" y="0"/>
                          </a:moveTo>
                          <a:lnTo>
                            <a:pt x="47501" y="71252"/>
                          </a:lnTo>
                          <a:cubicBezTo>
                            <a:pt x="55418" y="83127"/>
                            <a:pt x="59377" y="98961"/>
                            <a:pt x="71252" y="106878"/>
                          </a:cubicBezTo>
                          <a:lnTo>
                            <a:pt x="142503" y="154379"/>
                          </a:lnTo>
                          <a:cubicBezTo>
                            <a:pt x="227611" y="282039"/>
                            <a:pt x="151410" y="187531"/>
                            <a:pt x="225631" y="249382"/>
                          </a:cubicBezTo>
                          <a:cubicBezTo>
                            <a:pt x="238533" y="260133"/>
                            <a:pt x="248355" y="274257"/>
                            <a:pt x="261257" y="285008"/>
                          </a:cubicBezTo>
                          <a:cubicBezTo>
                            <a:pt x="291950" y="310586"/>
                            <a:pt x="296804" y="308732"/>
                            <a:pt x="332509" y="320633"/>
                          </a:cubicBezTo>
                          <a:cubicBezTo>
                            <a:pt x="344384" y="328550"/>
                            <a:pt x="355369" y="338001"/>
                            <a:pt x="368135" y="344384"/>
                          </a:cubicBezTo>
                          <a:cubicBezTo>
                            <a:pt x="379331" y="349982"/>
                            <a:pt x="393986" y="348439"/>
                            <a:pt x="403761" y="356259"/>
                          </a:cubicBezTo>
                          <a:cubicBezTo>
                            <a:pt x="414906" y="365175"/>
                            <a:pt x="415408" y="384321"/>
                            <a:pt x="427511" y="391885"/>
                          </a:cubicBezTo>
                          <a:cubicBezTo>
                            <a:pt x="448741" y="405154"/>
                            <a:pt x="498763" y="415636"/>
                            <a:pt x="498763" y="415636"/>
                          </a:cubicBezTo>
                          <a:cubicBezTo>
                            <a:pt x="510638" y="423553"/>
                            <a:pt x="520619" y="435632"/>
                            <a:pt x="534389" y="439387"/>
                          </a:cubicBezTo>
                          <a:cubicBezTo>
                            <a:pt x="565179" y="447784"/>
                            <a:pt x="597849" y="446409"/>
                            <a:pt x="629392" y="451262"/>
                          </a:cubicBezTo>
                          <a:cubicBezTo>
                            <a:pt x="649341" y="454331"/>
                            <a:pt x="669187" y="458242"/>
                            <a:pt x="688768" y="463137"/>
                          </a:cubicBezTo>
                          <a:cubicBezTo>
                            <a:pt x="763008" y="481697"/>
                            <a:pt x="685390" y="465594"/>
                            <a:pt x="760020" y="498763"/>
                          </a:cubicBezTo>
                          <a:cubicBezTo>
                            <a:pt x="782898" y="508931"/>
                            <a:pt x="807521" y="514597"/>
                            <a:pt x="831272" y="522514"/>
                          </a:cubicBezTo>
                          <a:cubicBezTo>
                            <a:pt x="843147" y="526472"/>
                            <a:pt x="854424" y="533349"/>
                            <a:pt x="866898" y="534389"/>
                          </a:cubicBezTo>
                          <a:lnTo>
                            <a:pt x="1009402" y="546265"/>
                          </a:lnTo>
                          <a:cubicBezTo>
                            <a:pt x="1107736" y="579042"/>
                            <a:pt x="1059821" y="556127"/>
                            <a:pt x="1151906" y="617517"/>
                          </a:cubicBezTo>
                          <a:lnTo>
                            <a:pt x="1187532" y="641267"/>
                          </a:lnTo>
                          <a:cubicBezTo>
                            <a:pt x="1202454" y="663650"/>
                            <a:pt x="1235194" y="693721"/>
                            <a:pt x="1199407" y="724395"/>
                          </a:cubicBezTo>
                          <a:cubicBezTo>
                            <a:pt x="1180399" y="740688"/>
                            <a:pt x="1128155" y="748145"/>
                            <a:pt x="1128155" y="748145"/>
                          </a:cubicBezTo>
                          <a:cubicBezTo>
                            <a:pt x="1070558" y="786543"/>
                            <a:pt x="1075709" y="793998"/>
                            <a:pt x="973776" y="760020"/>
                          </a:cubicBezTo>
                          <a:cubicBezTo>
                            <a:pt x="956512" y="754265"/>
                            <a:pt x="942761" y="702600"/>
                            <a:pt x="938150" y="688769"/>
                          </a:cubicBezTo>
                          <a:lnTo>
                            <a:pt x="961901" y="617517"/>
                          </a:lnTo>
                          <a:cubicBezTo>
                            <a:pt x="969724" y="594047"/>
                            <a:pt x="976598" y="563009"/>
                            <a:pt x="997527" y="546265"/>
                          </a:cubicBezTo>
                          <a:cubicBezTo>
                            <a:pt x="1005511" y="539878"/>
                            <a:pt x="1077236" y="523539"/>
                            <a:pt x="1080654" y="522514"/>
                          </a:cubicBezTo>
                          <a:cubicBezTo>
                            <a:pt x="1104634" y="515320"/>
                            <a:pt x="1128155" y="506680"/>
                            <a:pt x="1151906" y="498763"/>
                          </a:cubicBezTo>
                          <a:cubicBezTo>
                            <a:pt x="1163781" y="494805"/>
                            <a:pt x="1175039" y="487669"/>
                            <a:pt x="1187532" y="486888"/>
                          </a:cubicBezTo>
                          <a:cubicBezTo>
                            <a:pt x="1472437" y="469082"/>
                            <a:pt x="1314133" y="477655"/>
                            <a:pt x="1662545" y="463137"/>
                          </a:cubicBezTo>
                          <a:cubicBezTo>
                            <a:pt x="1768015" y="392826"/>
                            <a:pt x="1646042" y="465387"/>
                            <a:pt x="1923802" y="427511"/>
                          </a:cubicBezTo>
                          <a:cubicBezTo>
                            <a:pt x="1937943" y="425583"/>
                            <a:pt x="1946310" y="409383"/>
                            <a:pt x="1959428" y="403761"/>
                          </a:cubicBezTo>
                          <a:cubicBezTo>
                            <a:pt x="1974429" y="397332"/>
                            <a:pt x="1991095" y="395844"/>
                            <a:pt x="2006929" y="391885"/>
                          </a:cubicBezTo>
                          <a:cubicBezTo>
                            <a:pt x="2018804" y="383968"/>
                            <a:pt x="2029513" y="373931"/>
                            <a:pt x="2042555" y="368135"/>
                          </a:cubicBezTo>
                          <a:cubicBezTo>
                            <a:pt x="2065433" y="357967"/>
                            <a:pt x="2113807" y="344384"/>
                            <a:pt x="2113807" y="344384"/>
                          </a:cubicBezTo>
                          <a:cubicBezTo>
                            <a:pt x="2125682" y="336467"/>
                            <a:pt x="2139341" y="330725"/>
                            <a:pt x="2149433" y="320633"/>
                          </a:cubicBezTo>
                          <a:cubicBezTo>
                            <a:pt x="2188352" y="281715"/>
                            <a:pt x="2155314" y="285008"/>
                            <a:pt x="2185059" y="285008"/>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grpSp>
              <p:nvGrpSpPr>
                <p:cNvPr id="17431" name="Group 39"/>
                <p:cNvGrpSpPr>
                  <a:grpSpLocks/>
                </p:cNvGrpSpPr>
                <p:nvPr/>
              </p:nvGrpSpPr>
              <p:grpSpPr bwMode="auto">
                <a:xfrm>
                  <a:off x="2371731" y="537358"/>
                  <a:ext cx="5017876" cy="5018669"/>
                  <a:chOff x="2173459" y="415636"/>
                  <a:chExt cx="5017876" cy="5018669"/>
                </a:xfrm>
              </p:grpSpPr>
              <p:sp>
                <p:nvSpPr>
                  <p:cNvPr id="48" name="Freeform 47"/>
                  <p:cNvSpPr/>
                  <p:nvPr/>
                </p:nvSpPr>
                <p:spPr>
                  <a:xfrm>
                    <a:off x="4044916" y="1945818"/>
                    <a:ext cx="176951" cy="193573"/>
                  </a:xfrm>
                  <a:custGeom>
                    <a:avLst/>
                    <a:gdLst>
                      <a:gd name="connsiteX0" fmla="*/ 73525 w 175293"/>
                      <a:gd name="connsiteY0" fmla="*/ 11946 h 193684"/>
                      <a:gd name="connsiteX1" fmla="*/ 37899 w 175293"/>
                      <a:gd name="connsiteY1" fmla="*/ 35696 h 193684"/>
                      <a:gd name="connsiteX2" fmla="*/ 2273 w 175293"/>
                      <a:gd name="connsiteY2" fmla="*/ 106948 h 193684"/>
                      <a:gd name="connsiteX3" fmla="*/ 73525 w 175293"/>
                      <a:gd name="connsiteY3" fmla="*/ 166325 h 193684"/>
                      <a:gd name="connsiteX4" fmla="*/ 97275 w 175293"/>
                      <a:gd name="connsiteY4" fmla="*/ 35696 h 193684"/>
                      <a:gd name="connsiteX5" fmla="*/ 73525 w 175293"/>
                      <a:gd name="connsiteY5" fmla="*/ 106948 h 193684"/>
                      <a:gd name="connsiteX6" fmla="*/ 109151 w 175293"/>
                      <a:gd name="connsiteY6" fmla="*/ 130699 h 193684"/>
                      <a:gd name="connsiteX7" fmla="*/ 132901 w 175293"/>
                      <a:gd name="connsiteY7" fmla="*/ 59447 h 193684"/>
                      <a:gd name="connsiteX8" fmla="*/ 37899 w 175293"/>
                      <a:gd name="connsiteY8" fmla="*/ 59447 h 193684"/>
                      <a:gd name="connsiteX9" fmla="*/ 85400 w 175293"/>
                      <a:gd name="connsiteY9" fmla="*/ 142574 h 193684"/>
                      <a:gd name="connsiteX10" fmla="*/ 121026 w 175293"/>
                      <a:gd name="connsiteY10" fmla="*/ 130699 h 193684"/>
                      <a:gd name="connsiteX11" fmla="*/ 132901 w 175293"/>
                      <a:gd name="connsiteY11" fmla="*/ 47572 h 193684"/>
                      <a:gd name="connsiteX12" fmla="*/ 97275 w 175293"/>
                      <a:gd name="connsiteY12" fmla="*/ 35696 h 193684"/>
                      <a:gd name="connsiteX13" fmla="*/ 73525 w 175293"/>
                      <a:gd name="connsiteY13" fmla="*/ 154449 h 193684"/>
                      <a:gd name="connsiteX14" fmla="*/ 121026 w 175293"/>
                      <a:gd name="connsiteY14" fmla="*/ 142574 h 193684"/>
                      <a:gd name="connsiteX15" fmla="*/ 121026 w 175293"/>
                      <a:gd name="connsiteY15" fmla="*/ 11946 h 193684"/>
                      <a:gd name="connsiteX16" fmla="*/ 49774 w 175293"/>
                      <a:gd name="connsiteY16" fmla="*/ 23821 h 193684"/>
                      <a:gd name="connsiteX17" fmla="*/ 37899 w 175293"/>
                      <a:gd name="connsiteY17" fmla="*/ 59447 h 193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5293" h="193684">
                        <a:moveTo>
                          <a:pt x="73525" y="11946"/>
                        </a:moveTo>
                        <a:cubicBezTo>
                          <a:pt x="61650" y="19863"/>
                          <a:pt x="47991" y="25604"/>
                          <a:pt x="37899" y="35696"/>
                        </a:cubicBezTo>
                        <a:cubicBezTo>
                          <a:pt x="14878" y="58717"/>
                          <a:pt x="11931" y="77972"/>
                          <a:pt x="2273" y="106948"/>
                        </a:cubicBezTo>
                        <a:cubicBezTo>
                          <a:pt x="31184" y="193684"/>
                          <a:pt x="1735" y="184272"/>
                          <a:pt x="73525" y="166325"/>
                        </a:cubicBezTo>
                        <a:cubicBezTo>
                          <a:pt x="113268" y="139829"/>
                          <a:pt x="175293" y="113714"/>
                          <a:pt x="97275" y="35696"/>
                        </a:cubicBezTo>
                        <a:cubicBezTo>
                          <a:pt x="79572" y="17993"/>
                          <a:pt x="73525" y="106948"/>
                          <a:pt x="73525" y="106948"/>
                        </a:cubicBezTo>
                        <a:cubicBezTo>
                          <a:pt x="85400" y="114865"/>
                          <a:pt x="98006" y="139615"/>
                          <a:pt x="109151" y="130699"/>
                        </a:cubicBezTo>
                        <a:cubicBezTo>
                          <a:pt x="128700" y="115060"/>
                          <a:pt x="132901" y="59447"/>
                          <a:pt x="132901" y="59447"/>
                        </a:cubicBezTo>
                        <a:cubicBezTo>
                          <a:pt x="111188" y="52209"/>
                          <a:pt x="56241" y="27348"/>
                          <a:pt x="37899" y="59447"/>
                        </a:cubicBezTo>
                        <a:cubicBezTo>
                          <a:pt x="0" y="125770"/>
                          <a:pt x="53877" y="132067"/>
                          <a:pt x="85400" y="142574"/>
                        </a:cubicBezTo>
                        <a:cubicBezTo>
                          <a:pt x="97275" y="138616"/>
                          <a:pt x="111251" y="138519"/>
                          <a:pt x="121026" y="130699"/>
                        </a:cubicBezTo>
                        <a:cubicBezTo>
                          <a:pt x="147041" y="109888"/>
                          <a:pt x="156003" y="76449"/>
                          <a:pt x="132901" y="47572"/>
                        </a:cubicBezTo>
                        <a:cubicBezTo>
                          <a:pt x="125081" y="37797"/>
                          <a:pt x="109150" y="39655"/>
                          <a:pt x="97275" y="35696"/>
                        </a:cubicBezTo>
                        <a:cubicBezTo>
                          <a:pt x="45365" y="53000"/>
                          <a:pt x="9523" y="52046"/>
                          <a:pt x="73525" y="154449"/>
                        </a:cubicBezTo>
                        <a:cubicBezTo>
                          <a:pt x="82175" y="168289"/>
                          <a:pt x="105192" y="146532"/>
                          <a:pt x="121026" y="142574"/>
                        </a:cubicBezTo>
                        <a:cubicBezTo>
                          <a:pt x="122876" y="131473"/>
                          <a:pt x="148808" y="27821"/>
                          <a:pt x="121026" y="11946"/>
                        </a:cubicBezTo>
                        <a:cubicBezTo>
                          <a:pt x="100120" y="0"/>
                          <a:pt x="73525" y="19863"/>
                          <a:pt x="49774" y="23821"/>
                        </a:cubicBezTo>
                        <a:lnTo>
                          <a:pt x="37899" y="59447"/>
                        </a:lnTo>
                      </a:path>
                    </a:pathLst>
                  </a:custGeom>
                  <a:solidFill>
                    <a:schemeClr val="tx1"/>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33" name="Group 38"/>
                  <p:cNvGrpSpPr>
                    <a:grpSpLocks/>
                  </p:cNvGrpSpPr>
                  <p:nvPr/>
                </p:nvGrpSpPr>
                <p:grpSpPr bwMode="auto">
                  <a:xfrm>
                    <a:off x="2173459" y="415636"/>
                    <a:ext cx="5017876" cy="5018669"/>
                    <a:chOff x="2173459" y="415636"/>
                    <a:chExt cx="5017876" cy="5018669"/>
                  </a:xfrm>
                </p:grpSpPr>
                <p:sp>
                  <p:nvSpPr>
                    <p:cNvPr id="50" name="Freeform 49"/>
                    <p:cNvSpPr/>
                    <p:nvPr/>
                  </p:nvSpPr>
                  <p:spPr>
                    <a:xfrm>
                      <a:off x="4324104" y="2849157"/>
                      <a:ext cx="574103" cy="265266"/>
                    </a:xfrm>
                    <a:custGeom>
                      <a:avLst/>
                      <a:gdLst>
                        <a:gd name="connsiteX0" fmla="*/ 0 w 577527"/>
                        <a:gd name="connsiteY0" fmla="*/ 47501 h 265373"/>
                        <a:gd name="connsiteX1" fmla="*/ 23751 w 577527"/>
                        <a:gd name="connsiteY1" fmla="*/ 83127 h 265373"/>
                        <a:gd name="connsiteX2" fmla="*/ 71252 w 577527"/>
                        <a:gd name="connsiteY2" fmla="*/ 190005 h 265373"/>
                        <a:gd name="connsiteX3" fmla="*/ 83127 w 577527"/>
                        <a:gd name="connsiteY3" fmla="*/ 225631 h 265373"/>
                        <a:gd name="connsiteX4" fmla="*/ 118753 w 577527"/>
                        <a:gd name="connsiteY4" fmla="*/ 237506 h 265373"/>
                        <a:gd name="connsiteX5" fmla="*/ 225631 w 577527"/>
                        <a:gd name="connsiteY5" fmla="*/ 261257 h 265373"/>
                        <a:gd name="connsiteX6" fmla="*/ 356260 w 577527"/>
                        <a:gd name="connsiteY6" fmla="*/ 237506 h 265373"/>
                        <a:gd name="connsiteX7" fmla="*/ 427512 w 577527"/>
                        <a:gd name="connsiteY7" fmla="*/ 190005 h 265373"/>
                        <a:gd name="connsiteX8" fmla="*/ 451263 w 577527"/>
                        <a:gd name="connsiteY8" fmla="*/ 154379 h 265373"/>
                        <a:gd name="connsiteX9" fmla="*/ 486888 w 577527"/>
                        <a:gd name="connsiteY9" fmla="*/ 142504 h 265373"/>
                        <a:gd name="connsiteX10" fmla="*/ 534390 w 577527"/>
                        <a:gd name="connsiteY10" fmla="*/ 35626 h 265373"/>
                        <a:gd name="connsiteX11" fmla="*/ 570016 w 577527"/>
                        <a:gd name="connsiteY11" fmla="*/ 0 h 26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7527" h="265373">
                          <a:moveTo>
                            <a:pt x="0" y="47501"/>
                          </a:moveTo>
                          <a:cubicBezTo>
                            <a:pt x="7917" y="59376"/>
                            <a:pt x="17954" y="70085"/>
                            <a:pt x="23751" y="83127"/>
                          </a:cubicBezTo>
                          <a:cubicBezTo>
                            <a:pt x="80279" y="210315"/>
                            <a:pt x="17500" y="109379"/>
                            <a:pt x="71252" y="190005"/>
                          </a:cubicBezTo>
                          <a:cubicBezTo>
                            <a:pt x="75210" y="201880"/>
                            <a:pt x="74276" y="216780"/>
                            <a:pt x="83127" y="225631"/>
                          </a:cubicBezTo>
                          <a:cubicBezTo>
                            <a:pt x="91978" y="234482"/>
                            <a:pt x="106533" y="234791"/>
                            <a:pt x="118753" y="237506"/>
                          </a:cubicBezTo>
                          <a:cubicBezTo>
                            <a:pt x="244152" y="265373"/>
                            <a:pt x="145432" y="234525"/>
                            <a:pt x="225631" y="261257"/>
                          </a:cubicBezTo>
                          <a:cubicBezTo>
                            <a:pt x="246344" y="258668"/>
                            <a:pt x="324369" y="255223"/>
                            <a:pt x="356260" y="237506"/>
                          </a:cubicBezTo>
                          <a:cubicBezTo>
                            <a:pt x="381213" y="223643"/>
                            <a:pt x="427512" y="190005"/>
                            <a:pt x="427512" y="190005"/>
                          </a:cubicBezTo>
                          <a:cubicBezTo>
                            <a:pt x="435429" y="178130"/>
                            <a:pt x="440118" y="163295"/>
                            <a:pt x="451263" y="154379"/>
                          </a:cubicBezTo>
                          <a:cubicBezTo>
                            <a:pt x="461037" y="146559"/>
                            <a:pt x="479612" y="152690"/>
                            <a:pt x="486888" y="142504"/>
                          </a:cubicBezTo>
                          <a:cubicBezTo>
                            <a:pt x="513498" y="105250"/>
                            <a:pt x="497695" y="64982"/>
                            <a:pt x="534390" y="35626"/>
                          </a:cubicBezTo>
                          <a:cubicBezTo>
                            <a:pt x="577527" y="1117"/>
                            <a:pt x="570016" y="49000"/>
                            <a:pt x="570016" y="0"/>
                          </a:cubicBezTo>
                        </a:path>
                      </a:pathLst>
                    </a:custGeom>
                    <a:solidFill>
                      <a:srgbClr val="FF0000"/>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35" name="Group 37"/>
                    <p:cNvGrpSpPr>
                      <a:grpSpLocks/>
                    </p:cNvGrpSpPr>
                    <p:nvPr/>
                  </p:nvGrpSpPr>
                  <p:grpSpPr bwMode="auto">
                    <a:xfrm>
                      <a:off x="2173459" y="415636"/>
                      <a:ext cx="5017876" cy="5018669"/>
                      <a:chOff x="2173459" y="415636"/>
                      <a:chExt cx="5017876" cy="5018669"/>
                    </a:xfrm>
                  </p:grpSpPr>
                  <p:sp>
                    <p:nvSpPr>
                      <p:cNvPr id="52" name="Freeform 51"/>
                      <p:cNvSpPr/>
                      <p:nvPr/>
                    </p:nvSpPr>
                    <p:spPr>
                      <a:xfrm>
                        <a:off x="3152305" y="415160"/>
                        <a:ext cx="2968817" cy="3993331"/>
                      </a:xfrm>
                      <a:custGeom>
                        <a:avLst/>
                        <a:gdLst>
                          <a:gd name="connsiteX0" fmla="*/ 348835 w 2965456"/>
                          <a:gd name="connsiteY0" fmla="*/ 1389413 h 3994068"/>
                          <a:gd name="connsiteX1" fmla="*/ 372586 w 2965456"/>
                          <a:gd name="connsiteY1" fmla="*/ 1425039 h 3994068"/>
                          <a:gd name="connsiteX2" fmla="*/ 396337 w 2965456"/>
                          <a:gd name="connsiteY2" fmla="*/ 1496291 h 3994068"/>
                          <a:gd name="connsiteX3" fmla="*/ 408212 w 2965456"/>
                          <a:gd name="connsiteY3" fmla="*/ 1531917 h 3994068"/>
                          <a:gd name="connsiteX4" fmla="*/ 431963 w 2965456"/>
                          <a:gd name="connsiteY4" fmla="*/ 1615045 h 3994068"/>
                          <a:gd name="connsiteX5" fmla="*/ 467589 w 2965456"/>
                          <a:gd name="connsiteY5" fmla="*/ 1626920 h 3994068"/>
                          <a:gd name="connsiteX6" fmla="*/ 550716 w 2965456"/>
                          <a:gd name="connsiteY6" fmla="*/ 1531917 h 3994068"/>
                          <a:gd name="connsiteX7" fmla="*/ 598217 w 2965456"/>
                          <a:gd name="connsiteY7" fmla="*/ 1460665 h 3994068"/>
                          <a:gd name="connsiteX8" fmla="*/ 645719 w 2965456"/>
                          <a:gd name="connsiteY8" fmla="*/ 1353787 h 3994068"/>
                          <a:gd name="connsiteX9" fmla="*/ 681345 w 2965456"/>
                          <a:gd name="connsiteY9" fmla="*/ 1282535 h 3994068"/>
                          <a:gd name="connsiteX10" fmla="*/ 752596 w 2965456"/>
                          <a:gd name="connsiteY10" fmla="*/ 1235034 h 3994068"/>
                          <a:gd name="connsiteX11" fmla="*/ 776347 w 2965456"/>
                          <a:gd name="connsiteY11" fmla="*/ 1199408 h 3994068"/>
                          <a:gd name="connsiteX12" fmla="*/ 811973 w 2965456"/>
                          <a:gd name="connsiteY12" fmla="*/ 1223159 h 3994068"/>
                          <a:gd name="connsiteX13" fmla="*/ 835724 w 2965456"/>
                          <a:gd name="connsiteY13" fmla="*/ 1294411 h 3994068"/>
                          <a:gd name="connsiteX14" fmla="*/ 859474 w 2965456"/>
                          <a:gd name="connsiteY14" fmla="*/ 1401289 h 3994068"/>
                          <a:gd name="connsiteX15" fmla="*/ 930726 w 2965456"/>
                          <a:gd name="connsiteY15" fmla="*/ 1341912 h 3994068"/>
                          <a:gd name="connsiteX16" fmla="*/ 990103 w 2965456"/>
                          <a:gd name="connsiteY16" fmla="*/ 1282535 h 3994068"/>
                          <a:gd name="connsiteX17" fmla="*/ 1049480 w 2965456"/>
                          <a:gd name="connsiteY17" fmla="*/ 1235034 h 3994068"/>
                          <a:gd name="connsiteX18" fmla="*/ 1073230 w 2965456"/>
                          <a:gd name="connsiteY18" fmla="*/ 1199408 h 3994068"/>
                          <a:gd name="connsiteX19" fmla="*/ 1108856 w 2965456"/>
                          <a:gd name="connsiteY19" fmla="*/ 1175658 h 3994068"/>
                          <a:gd name="connsiteX20" fmla="*/ 1132607 w 2965456"/>
                          <a:gd name="connsiteY20" fmla="*/ 1140032 h 3994068"/>
                          <a:gd name="connsiteX21" fmla="*/ 1168233 w 2965456"/>
                          <a:gd name="connsiteY21" fmla="*/ 1104406 h 3994068"/>
                          <a:gd name="connsiteX22" fmla="*/ 1180108 w 2965456"/>
                          <a:gd name="connsiteY22" fmla="*/ 1068780 h 3994068"/>
                          <a:gd name="connsiteX23" fmla="*/ 1203859 w 2965456"/>
                          <a:gd name="connsiteY23" fmla="*/ 1033154 h 3994068"/>
                          <a:gd name="connsiteX24" fmla="*/ 1239485 w 2965456"/>
                          <a:gd name="connsiteY24" fmla="*/ 914400 h 3994068"/>
                          <a:gd name="connsiteX25" fmla="*/ 1275111 w 2965456"/>
                          <a:gd name="connsiteY25" fmla="*/ 1068780 h 3994068"/>
                          <a:gd name="connsiteX26" fmla="*/ 1298861 w 2965456"/>
                          <a:gd name="connsiteY26" fmla="*/ 1140032 h 3994068"/>
                          <a:gd name="connsiteX27" fmla="*/ 1310737 w 2965456"/>
                          <a:gd name="connsiteY27" fmla="*/ 1175658 h 3994068"/>
                          <a:gd name="connsiteX28" fmla="*/ 1322612 w 2965456"/>
                          <a:gd name="connsiteY28" fmla="*/ 1211283 h 3994068"/>
                          <a:gd name="connsiteX29" fmla="*/ 1405739 w 2965456"/>
                          <a:gd name="connsiteY29" fmla="*/ 1318161 h 3994068"/>
                          <a:gd name="connsiteX30" fmla="*/ 1429490 w 2965456"/>
                          <a:gd name="connsiteY30" fmla="*/ 1353787 h 3994068"/>
                          <a:gd name="connsiteX31" fmla="*/ 1465116 w 2965456"/>
                          <a:gd name="connsiteY31" fmla="*/ 1365663 h 3994068"/>
                          <a:gd name="connsiteX32" fmla="*/ 1500742 w 2965456"/>
                          <a:gd name="connsiteY32" fmla="*/ 1389413 h 3994068"/>
                          <a:gd name="connsiteX33" fmla="*/ 1548243 w 2965456"/>
                          <a:gd name="connsiteY33" fmla="*/ 1448790 h 3994068"/>
                          <a:gd name="connsiteX34" fmla="*/ 1571994 w 2965456"/>
                          <a:gd name="connsiteY34" fmla="*/ 1377538 h 3994068"/>
                          <a:gd name="connsiteX35" fmla="*/ 1619495 w 2965456"/>
                          <a:gd name="connsiteY35" fmla="*/ 1436915 h 3994068"/>
                          <a:gd name="connsiteX36" fmla="*/ 1631370 w 2965456"/>
                          <a:gd name="connsiteY36" fmla="*/ 1472541 h 3994068"/>
                          <a:gd name="connsiteX37" fmla="*/ 1738248 w 2965456"/>
                          <a:gd name="connsiteY37" fmla="*/ 1567543 h 3994068"/>
                          <a:gd name="connsiteX38" fmla="*/ 1773874 w 2965456"/>
                          <a:gd name="connsiteY38" fmla="*/ 1579419 h 3994068"/>
                          <a:gd name="connsiteX39" fmla="*/ 2308264 w 2965456"/>
                          <a:gd name="connsiteY39" fmla="*/ 1579419 h 3994068"/>
                          <a:gd name="connsiteX40" fmla="*/ 2343890 w 2965456"/>
                          <a:gd name="connsiteY40" fmla="*/ 1603169 h 3994068"/>
                          <a:gd name="connsiteX41" fmla="*/ 2379516 w 2965456"/>
                          <a:gd name="connsiteY41" fmla="*/ 1674421 h 3994068"/>
                          <a:gd name="connsiteX42" fmla="*/ 2415142 w 2965456"/>
                          <a:gd name="connsiteY42" fmla="*/ 1698172 h 3994068"/>
                          <a:gd name="connsiteX43" fmla="*/ 2462643 w 2965456"/>
                          <a:gd name="connsiteY43" fmla="*/ 1805050 h 3994068"/>
                          <a:gd name="connsiteX44" fmla="*/ 2427017 w 2965456"/>
                          <a:gd name="connsiteY44" fmla="*/ 2090058 h 3994068"/>
                          <a:gd name="connsiteX45" fmla="*/ 2391391 w 2965456"/>
                          <a:gd name="connsiteY45" fmla="*/ 2113808 h 3994068"/>
                          <a:gd name="connsiteX46" fmla="*/ 2332015 w 2965456"/>
                          <a:gd name="connsiteY46" fmla="*/ 2220686 h 3994068"/>
                          <a:gd name="connsiteX47" fmla="*/ 2308264 w 2965456"/>
                          <a:gd name="connsiteY47" fmla="*/ 2256312 h 3994068"/>
                          <a:gd name="connsiteX48" fmla="*/ 2248887 w 2965456"/>
                          <a:gd name="connsiteY48" fmla="*/ 2434442 h 3994068"/>
                          <a:gd name="connsiteX49" fmla="*/ 2237012 w 2965456"/>
                          <a:gd name="connsiteY49" fmla="*/ 2470068 h 3994068"/>
                          <a:gd name="connsiteX50" fmla="*/ 2225137 w 2965456"/>
                          <a:gd name="connsiteY50" fmla="*/ 2505694 h 3994068"/>
                          <a:gd name="connsiteX51" fmla="*/ 2213261 w 2965456"/>
                          <a:gd name="connsiteY51" fmla="*/ 2576946 h 3994068"/>
                          <a:gd name="connsiteX52" fmla="*/ 2189511 w 2965456"/>
                          <a:gd name="connsiteY52" fmla="*/ 2648198 h 3994068"/>
                          <a:gd name="connsiteX53" fmla="*/ 2177635 w 2965456"/>
                          <a:gd name="connsiteY53" fmla="*/ 2683824 h 3994068"/>
                          <a:gd name="connsiteX54" fmla="*/ 2142009 w 2965456"/>
                          <a:gd name="connsiteY54" fmla="*/ 2755076 h 3994068"/>
                          <a:gd name="connsiteX55" fmla="*/ 2153885 w 2965456"/>
                          <a:gd name="connsiteY55" fmla="*/ 3123211 h 3994068"/>
                          <a:gd name="connsiteX56" fmla="*/ 2165760 w 2965456"/>
                          <a:gd name="connsiteY56" fmla="*/ 3158837 h 3994068"/>
                          <a:gd name="connsiteX57" fmla="*/ 2177635 w 2965456"/>
                          <a:gd name="connsiteY57" fmla="*/ 3206338 h 3994068"/>
                          <a:gd name="connsiteX58" fmla="*/ 2213261 w 2965456"/>
                          <a:gd name="connsiteY58" fmla="*/ 3384468 h 3994068"/>
                          <a:gd name="connsiteX59" fmla="*/ 2248887 w 2965456"/>
                          <a:gd name="connsiteY59" fmla="*/ 3396343 h 3994068"/>
                          <a:gd name="connsiteX60" fmla="*/ 2284513 w 2965456"/>
                          <a:gd name="connsiteY60" fmla="*/ 3420094 h 3994068"/>
                          <a:gd name="connsiteX61" fmla="*/ 2296389 w 2965456"/>
                          <a:gd name="connsiteY61" fmla="*/ 3455720 h 3994068"/>
                          <a:gd name="connsiteX62" fmla="*/ 2308264 w 2965456"/>
                          <a:gd name="connsiteY62" fmla="*/ 3728852 h 3994068"/>
                          <a:gd name="connsiteX63" fmla="*/ 2332015 w 2965456"/>
                          <a:gd name="connsiteY63" fmla="*/ 3811980 h 3994068"/>
                          <a:gd name="connsiteX64" fmla="*/ 2355765 w 2965456"/>
                          <a:gd name="connsiteY64" fmla="*/ 3942608 h 3994068"/>
                          <a:gd name="connsiteX65" fmla="*/ 2379516 w 2965456"/>
                          <a:gd name="connsiteY65" fmla="*/ 3978234 h 3994068"/>
                          <a:gd name="connsiteX66" fmla="*/ 2427017 w 2965456"/>
                          <a:gd name="connsiteY66" fmla="*/ 3930733 h 3994068"/>
                          <a:gd name="connsiteX67" fmla="*/ 2462643 w 2965456"/>
                          <a:gd name="connsiteY67" fmla="*/ 3918858 h 3994068"/>
                          <a:gd name="connsiteX68" fmla="*/ 2498269 w 2965456"/>
                          <a:gd name="connsiteY68" fmla="*/ 3990109 h 3994068"/>
                          <a:gd name="connsiteX69" fmla="*/ 2533895 w 2965456"/>
                          <a:gd name="connsiteY69" fmla="*/ 3966359 h 3994068"/>
                          <a:gd name="connsiteX70" fmla="*/ 2545770 w 2965456"/>
                          <a:gd name="connsiteY70" fmla="*/ 3871356 h 3994068"/>
                          <a:gd name="connsiteX71" fmla="*/ 2557646 w 2965456"/>
                          <a:gd name="connsiteY71" fmla="*/ 3645725 h 3994068"/>
                          <a:gd name="connsiteX72" fmla="*/ 2581396 w 2965456"/>
                          <a:gd name="connsiteY72" fmla="*/ 3610099 h 3994068"/>
                          <a:gd name="connsiteX73" fmla="*/ 2628898 w 2965456"/>
                          <a:gd name="connsiteY73" fmla="*/ 3562598 h 3994068"/>
                          <a:gd name="connsiteX74" fmla="*/ 2712025 w 2965456"/>
                          <a:gd name="connsiteY74" fmla="*/ 3455720 h 3994068"/>
                          <a:gd name="connsiteX75" fmla="*/ 2747651 w 2965456"/>
                          <a:gd name="connsiteY75" fmla="*/ 3384468 h 3994068"/>
                          <a:gd name="connsiteX76" fmla="*/ 2759526 w 2965456"/>
                          <a:gd name="connsiteY76" fmla="*/ 3348842 h 3994068"/>
                          <a:gd name="connsiteX77" fmla="*/ 2771402 w 2965456"/>
                          <a:gd name="connsiteY77" fmla="*/ 3241964 h 3994068"/>
                          <a:gd name="connsiteX78" fmla="*/ 2783277 w 2965456"/>
                          <a:gd name="connsiteY78" fmla="*/ 3206338 h 3994068"/>
                          <a:gd name="connsiteX79" fmla="*/ 2795152 w 2965456"/>
                          <a:gd name="connsiteY79" fmla="*/ 3111335 h 3994068"/>
                          <a:gd name="connsiteX80" fmla="*/ 2818903 w 2965456"/>
                          <a:gd name="connsiteY80" fmla="*/ 3028208 h 3994068"/>
                          <a:gd name="connsiteX81" fmla="*/ 2842654 w 2965456"/>
                          <a:gd name="connsiteY81" fmla="*/ 2933206 h 3994068"/>
                          <a:gd name="connsiteX82" fmla="*/ 2854529 w 2965456"/>
                          <a:gd name="connsiteY82" fmla="*/ 2897580 h 3994068"/>
                          <a:gd name="connsiteX83" fmla="*/ 2866404 w 2965456"/>
                          <a:gd name="connsiteY83" fmla="*/ 2826328 h 3994068"/>
                          <a:gd name="connsiteX84" fmla="*/ 2878280 w 2965456"/>
                          <a:gd name="connsiteY84" fmla="*/ 2790702 h 3994068"/>
                          <a:gd name="connsiteX85" fmla="*/ 2902030 w 2965456"/>
                          <a:gd name="connsiteY85" fmla="*/ 2660073 h 3994068"/>
                          <a:gd name="connsiteX86" fmla="*/ 2913906 w 2965456"/>
                          <a:gd name="connsiteY86" fmla="*/ 2612572 h 3994068"/>
                          <a:gd name="connsiteX87" fmla="*/ 2925781 w 2965456"/>
                          <a:gd name="connsiteY87" fmla="*/ 2517569 h 3994068"/>
                          <a:gd name="connsiteX88" fmla="*/ 2937656 w 2965456"/>
                          <a:gd name="connsiteY88" fmla="*/ 2470068 h 3994068"/>
                          <a:gd name="connsiteX89" fmla="*/ 2961407 w 2965456"/>
                          <a:gd name="connsiteY89" fmla="*/ 2327564 h 3994068"/>
                          <a:gd name="connsiteX90" fmla="*/ 2949532 w 2965456"/>
                          <a:gd name="connsiteY90" fmla="*/ 1840676 h 3994068"/>
                          <a:gd name="connsiteX91" fmla="*/ 2937656 w 2965456"/>
                          <a:gd name="connsiteY91" fmla="*/ 1721922 h 3994068"/>
                          <a:gd name="connsiteX92" fmla="*/ 2925781 w 2965456"/>
                          <a:gd name="connsiteY92" fmla="*/ 1674421 h 3994068"/>
                          <a:gd name="connsiteX93" fmla="*/ 2913906 w 2965456"/>
                          <a:gd name="connsiteY93" fmla="*/ 1603169 h 3994068"/>
                          <a:gd name="connsiteX94" fmla="*/ 2890155 w 2965456"/>
                          <a:gd name="connsiteY94" fmla="*/ 1436915 h 3994068"/>
                          <a:gd name="connsiteX95" fmla="*/ 2878280 w 2965456"/>
                          <a:gd name="connsiteY95" fmla="*/ 1080655 h 3994068"/>
                          <a:gd name="connsiteX96" fmla="*/ 2854529 w 2965456"/>
                          <a:gd name="connsiteY96" fmla="*/ 807522 h 3994068"/>
                          <a:gd name="connsiteX97" fmla="*/ 2830778 w 2965456"/>
                          <a:gd name="connsiteY97" fmla="*/ 736270 h 3994068"/>
                          <a:gd name="connsiteX98" fmla="*/ 2795152 w 2965456"/>
                          <a:gd name="connsiteY98" fmla="*/ 617517 h 3994068"/>
                          <a:gd name="connsiteX99" fmla="*/ 2759526 w 2965456"/>
                          <a:gd name="connsiteY99" fmla="*/ 510639 h 3994068"/>
                          <a:gd name="connsiteX100" fmla="*/ 2747651 w 2965456"/>
                          <a:gd name="connsiteY100" fmla="*/ 475013 h 3994068"/>
                          <a:gd name="connsiteX101" fmla="*/ 2723900 w 2965456"/>
                          <a:gd name="connsiteY101" fmla="*/ 439387 h 3994068"/>
                          <a:gd name="connsiteX102" fmla="*/ 2712025 w 2965456"/>
                          <a:gd name="connsiteY102" fmla="*/ 403761 h 3994068"/>
                          <a:gd name="connsiteX103" fmla="*/ 2640773 w 2965456"/>
                          <a:gd name="connsiteY103" fmla="*/ 368135 h 3994068"/>
                          <a:gd name="connsiteX104" fmla="*/ 2605147 w 2965456"/>
                          <a:gd name="connsiteY104" fmla="*/ 344385 h 3994068"/>
                          <a:gd name="connsiteX105" fmla="*/ 2581396 w 2965456"/>
                          <a:gd name="connsiteY105" fmla="*/ 308759 h 3994068"/>
                          <a:gd name="connsiteX106" fmla="*/ 2510145 w 2965456"/>
                          <a:gd name="connsiteY106" fmla="*/ 273133 h 3994068"/>
                          <a:gd name="connsiteX107" fmla="*/ 2438893 w 2965456"/>
                          <a:gd name="connsiteY107" fmla="*/ 225632 h 3994068"/>
                          <a:gd name="connsiteX108" fmla="*/ 2367641 w 2965456"/>
                          <a:gd name="connsiteY108" fmla="*/ 201881 h 3994068"/>
                          <a:gd name="connsiteX109" fmla="*/ 2296389 w 2965456"/>
                          <a:gd name="connsiteY109" fmla="*/ 166255 h 3994068"/>
                          <a:gd name="connsiteX110" fmla="*/ 2225137 w 2965456"/>
                          <a:gd name="connsiteY110" fmla="*/ 130629 h 3994068"/>
                          <a:gd name="connsiteX111" fmla="*/ 2189511 w 2965456"/>
                          <a:gd name="connsiteY111" fmla="*/ 106878 h 3994068"/>
                          <a:gd name="connsiteX112" fmla="*/ 2118259 w 2965456"/>
                          <a:gd name="connsiteY112" fmla="*/ 83128 h 3994068"/>
                          <a:gd name="connsiteX113" fmla="*/ 2082633 w 2965456"/>
                          <a:gd name="connsiteY113" fmla="*/ 71252 h 3994068"/>
                          <a:gd name="connsiteX114" fmla="*/ 2011381 w 2965456"/>
                          <a:gd name="connsiteY114" fmla="*/ 47502 h 3994068"/>
                          <a:gd name="connsiteX115" fmla="*/ 1975755 w 2965456"/>
                          <a:gd name="connsiteY115" fmla="*/ 35626 h 3994068"/>
                          <a:gd name="connsiteX116" fmla="*/ 1857002 w 2965456"/>
                          <a:gd name="connsiteY116" fmla="*/ 23751 h 3994068"/>
                          <a:gd name="connsiteX117" fmla="*/ 1666996 w 2965456"/>
                          <a:gd name="connsiteY117" fmla="*/ 0 h 3994068"/>
                          <a:gd name="connsiteX118" fmla="*/ 1144482 w 2965456"/>
                          <a:gd name="connsiteY118" fmla="*/ 11876 h 3994068"/>
                          <a:gd name="connsiteX119" fmla="*/ 1108856 w 2965456"/>
                          <a:gd name="connsiteY119" fmla="*/ 23751 h 3994068"/>
                          <a:gd name="connsiteX120" fmla="*/ 1037604 w 2965456"/>
                          <a:gd name="connsiteY120" fmla="*/ 35626 h 3994068"/>
                          <a:gd name="connsiteX121" fmla="*/ 1001978 w 2965456"/>
                          <a:gd name="connsiteY121" fmla="*/ 59377 h 3994068"/>
                          <a:gd name="connsiteX122" fmla="*/ 918851 w 2965456"/>
                          <a:gd name="connsiteY122" fmla="*/ 83128 h 3994068"/>
                          <a:gd name="connsiteX123" fmla="*/ 883225 w 2965456"/>
                          <a:gd name="connsiteY123" fmla="*/ 106878 h 3994068"/>
                          <a:gd name="connsiteX124" fmla="*/ 835724 w 2965456"/>
                          <a:gd name="connsiteY124" fmla="*/ 118754 h 3994068"/>
                          <a:gd name="connsiteX125" fmla="*/ 764472 w 2965456"/>
                          <a:gd name="connsiteY125" fmla="*/ 142504 h 3994068"/>
                          <a:gd name="connsiteX126" fmla="*/ 728846 w 2965456"/>
                          <a:gd name="connsiteY126" fmla="*/ 154380 h 3994068"/>
                          <a:gd name="connsiteX127" fmla="*/ 693220 w 2965456"/>
                          <a:gd name="connsiteY127" fmla="*/ 166255 h 3994068"/>
                          <a:gd name="connsiteX128" fmla="*/ 657594 w 2965456"/>
                          <a:gd name="connsiteY128" fmla="*/ 190006 h 3994068"/>
                          <a:gd name="connsiteX129" fmla="*/ 610093 w 2965456"/>
                          <a:gd name="connsiteY129" fmla="*/ 261258 h 3994068"/>
                          <a:gd name="connsiteX130" fmla="*/ 562591 w 2965456"/>
                          <a:gd name="connsiteY130" fmla="*/ 332509 h 3994068"/>
                          <a:gd name="connsiteX131" fmla="*/ 538841 w 2965456"/>
                          <a:gd name="connsiteY131" fmla="*/ 368135 h 3994068"/>
                          <a:gd name="connsiteX132" fmla="*/ 503215 w 2965456"/>
                          <a:gd name="connsiteY132" fmla="*/ 403761 h 3994068"/>
                          <a:gd name="connsiteX133" fmla="*/ 455713 w 2965456"/>
                          <a:gd name="connsiteY133" fmla="*/ 475013 h 3994068"/>
                          <a:gd name="connsiteX134" fmla="*/ 408212 w 2965456"/>
                          <a:gd name="connsiteY134" fmla="*/ 546265 h 3994068"/>
                          <a:gd name="connsiteX135" fmla="*/ 348835 w 2965456"/>
                          <a:gd name="connsiteY135" fmla="*/ 653143 h 3994068"/>
                          <a:gd name="connsiteX136" fmla="*/ 301334 w 2965456"/>
                          <a:gd name="connsiteY136" fmla="*/ 736270 h 3994068"/>
                          <a:gd name="connsiteX137" fmla="*/ 194456 w 2965456"/>
                          <a:gd name="connsiteY137" fmla="*/ 1056904 h 3994068"/>
                          <a:gd name="connsiteX138" fmla="*/ 158830 w 2965456"/>
                          <a:gd name="connsiteY138" fmla="*/ 1163782 h 3994068"/>
                          <a:gd name="connsiteX139" fmla="*/ 146955 w 2965456"/>
                          <a:gd name="connsiteY139" fmla="*/ 1199408 h 3994068"/>
                          <a:gd name="connsiteX140" fmla="*/ 135080 w 2965456"/>
                          <a:gd name="connsiteY140" fmla="*/ 1258785 h 3994068"/>
                          <a:gd name="connsiteX141" fmla="*/ 99454 w 2965456"/>
                          <a:gd name="connsiteY141" fmla="*/ 1508167 h 3994068"/>
                          <a:gd name="connsiteX142" fmla="*/ 75703 w 2965456"/>
                          <a:gd name="connsiteY142" fmla="*/ 1662546 h 3994068"/>
                          <a:gd name="connsiteX143" fmla="*/ 63828 w 2965456"/>
                          <a:gd name="connsiteY143" fmla="*/ 1698172 h 3994068"/>
                          <a:gd name="connsiteX144" fmla="*/ 51952 w 2965456"/>
                          <a:gd name="connsiteY144" fmla="*/ 1769424 h 3994068"/>
                          <a:gd name="connsiteX145" fmla="*/ 28202 w 2965456"/>
                          <a:gd name="connsiteY145" fmla="*/ 1888177 h 3994068"/>
                          <a:gd name="connsiteX146" fmla="*/ 63828 w 2965456"/>
                          <a:gd name="connsiteY146" fmla="*/ 2339439 h 3994068"/>
                          <a:gd name="connsiteX147" fmla="*/ 87578 w 2965456"/>
                          <a:gd name="connsiteY147" fmla="*/ 2410691 h 3994068"/>
                          <a:gd name="connsiteX148" fmla="*/ 99454 w 2965456"/>
                          <a:gd name="connsiteY148" fmla="*/ 2446317 h 3994068"/>
                          <a:gd name="connsiteX149" fmla="*/ 123204 w 2965456"/>
                          <a:gd name="connsiteY149" fmla="*/ 2481943 h 3994068"/>
                          <a:gd name="connsiteX150" fmla="*/ 146955 w 2965456"/>
                          <a:gd name="connsiteY150" fmla="*/ 2553195 h 3994068"/>
                          <a:gd name="connsiteX151" fmla="*/ 158830 w 2965456"/>
                          <a:gd name="connsiteY151" fmla="*/ 2588821 h 3994068"/>
                          <a:gd name="connsiteX152" fmla="*/ 146955 w 2965456"/>
                          <a:gd name="connsiteY152" fmla="*/ 2885704 h 3994068"/>
                          <a:gd name="connsiteX153" fmla="*/ 123204 w 2965456"/>
                          <a:gd name="connsiteY153" fmla="*/ 2980707 h 3994068"/>
                          <a:gd name="connsiteX154" fmla="*/ 146955 w 2965456"/>
                          <a:gd name="connsiteY154" fmla="*/ 3158837 h 3994068"/>
                          <a:gd name="connsiteX155" fmla="*/ 170706 w 2965456"/>
                          <a:gd name="connsiteY155" fmla="*/ 3194463 h 3994068"/>
                          <a:gd name="connsiteX156" fmla="*/ 194456 w 2965456"/>
                          <a:gd name="connsiteY156" fmla="*/ 3277590 h 3994068"/>
                          <a:gd name="connsiteX157" fmla="*/ 206332 w 2965456"/>
                          <a:gd name="connsiteY157" fmla="*/ 3360717 h 3994068"/>
                          <a:gd name="connsiteX158" fmla="*/ 230082 w 2965456"/>
                          <a:gd name="connsiteY158" fmla="*/ 3431969 h 3994068"/>
                          <a:gd name="connsiteX159" fmla="*/ 265708 w 2965456"/>
                          <a:gd name="connsiteY159" fmla="*/ 3455720 h 3994068"/>
                          <a:gd name="connsiteX160" fmla="*/ 277583 w 2965456"/>
                          <a:gd name="connsiteY160" fmla="*/ 3491346 h 3994068"/>
                          <a:gd name="connsiteX161" fmla="*/ 360711 w 2965456"/>
                          <a:gd name="connsiteY161" fmla="*/ 3515096 h 3994068"/>
                          <a:gd name="connsiteX162" fmla="*/ 455713 w 2965456"/>
                          <a:gd name="connsiteY162" fmla="*/ 3503221 h 3994068"/>
                          <a:gd name="connsiteX163" fmla="*/ 491339 w 2965456"/>
                          <a:gd name="connsiteY163" fmla="*/ 3491346 h 3994068"/>
                          <a:gd name="connsiteX164" fmla="*/ 503215 w 2965456"/>
                          <a:gd name="connsiteY164" fmla="*/ 3455720 h 3994068"/>
                          <a:gd name="connsiteX165" fmla="*/ 574467 w 2965456"/>
                          <a:gd name="connsiteY165" fmla="*/ 3431969 h 3994068"/>
                          <a:gd name="connsiteX166" fmla="*/ 610093 w 2965456"/>
                          <a:gd name="connsiteY166" fmla="*/ 3420094 h 3994068"/>
                          <a:gd name="connsiteX167" fmla="*/ 633843 w 2965456"/>
                          <a:gd name="connsiteY167" fmla="*/ 3206338 h 3994068"/>
                          <a:gd name="connsiteX168" fmla="*/ 645719 w 2965456"/>
                          <a:gd name="connsiteY168" fmla="*/ 3170712 h 3994068"/>
                          <a:gd name="connsiteX169" fmla="*/ 657594 w 2965456"/>
                          <a:gd name="connsiteY169" fmla="*/ 3099460 h 3994068"/>
                          <a:gd name="connsiteX170" fmla="*/ 669469 w 2965456"/>
                          <a:gd name="connsiteY170" fmla="*/ 3040083 h 3994068"/>
                          <a:gd name="connsiteX171" fmla="*/ 657594 w 2965456"/>
                          <a:gd name="connsiteY171" fmla="*/ 2588821 h 3994068"/>
                          <a:gd name="connsiteX172" fmla="*/ 621968 w 2965456"/>
                          <a:gd name="connsiteY172" fmla="*/ 2612572 h 3994068"/>
                          <a:gd name="connsiteX173" fmla="*/ 574467 w 2965456"/>
                          <a:gd name="connsiteY173" fmla="*/ 2541320 h 3994068"/>
                          <a:gd name="connsiteX174" fmla="*/ 550716 w 2965456"/>
                          <a:gd name="connsiteY174" fmla="*/ 2505694 h 3994068"/>
                          <a:gd name="connsiteX175" fmla="*/ 491339 w 2965456"/>
                          <a:gd name="connsiteY175" fmla="*/ 2398816 h 3994068"/>
                          <a:gd name="connsiteX176" fmla="*/ 467589 w 2965456"/>
                          <a:gd name="connsiteY176" fmla="*/ 2363190 h 3994068"/>
                          <a:gd name="connsiteX177" fmla="*/ 431963 w 2965456"/>
                          <a:gd name="connsiteY177" fmla="*/ 2291938 h 3994068"/>
                          <a:gd name="connsiteX178" fmla="*/ 384461 w 2965456"/>
                          <a:gd name="connsiteY178" fmla="*/ 2185060 h 3994068"/>
                          <a:gd name="connsiteX179" fmla="*/ 348835 w 2965456"/>
                          <a:gd name="connsiteY179" fmla="*/ 2113808 h 3994068"/>
                          <a:gd name="connsiteX180" fmla="*/ 313209 w 2965456"/>
                          <a:gd name="connsiteY180" fmla="*/ 2042556 h 3994068"/>
                          <a:gd name="connsiteX181" fmla="*/ 289459 w 2965456"/>
                          <a:gd name="connsiteY181" fmla="*/ 1959429 h 3994068"/>
                          <a:gd name="connsiteX182" fmla="*/ 301334 w 2965456"/>
                          <a:gd name="connsiteY182" fmla="*/ 1757548 h 3994068"/>
                          <a:gd name="connsiteX183" fmla="*/ 313209 w 2965456"/>
                          <a:gd name="connsiteY183" fmla="*/ 1721922 h 3994068"/>
                          <a:gd name="connsiteX184" fmla="*/ 336960 w 2965456"/>
                          <a:gd name="connsiteY184" fmla="*/ 1615045 h 3994068"/>
                          <a:gd name="connsiteX185" fmla="*/ 360711 w 2965456"/>
                          <a:gd name="connsiteY185" fmla="*/ 1472541 h 3994068"/>
                          <a:gd name="connsiteX186" fmla="*/ 348835 w 2965456"/>
                          <a:gd name="connsiteY186" fmla="*/ 1389413 h 3994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Lst>
                        <a:rect l="l" t="t" r="r" b="b"/>
                        <a:pathLst>
                          <a:path w="2965456" h="3994068">
                            <a:moveTo>
                              <a:pt x="348835" y="1389413"/>
                            </a:moveTo>
                            <a:cubicBezTo>
                              <a:pt x="350814" y="1381496"/>
                              <a:pt x="366789" y="1411997"/>
                              <a:pt x="372586" y="1425039"/>
                            </a:cubicBezTo>
                            <a:cubicBezTo>
                              <a:pt x="382754" y="1447917"/>
                              <a:pt x="388420" y="1472540"/>
                              <a:pt x="396337" y="1496291"/>
                            </a:cubicBezTo>
                            <a:cubicBezTo>
                              <a:pt x="400295" y="1508166"/>
                              <a:pt x="405176" y="1519773"/>
                              <a:pt x="408212" y="1531917"/>
                            </a:cubicBezTo>
                            <a:cubicBezTo>
                              <a:pt x="408315" y="1532330"/>
                              <a:pt x="426282" y="1609364"/>
                              <a:pt x="431963" y="1615045"/>
                            </a:cubicBezTo>
                            <a:cubicBezTo>
                              <a:pt x="440814" y="1623896"/>
                              <a:pt x="455714" y="1622962"/>
                              <a:pt x="467589" y="1626920"/>
                            </a:cubicBezTo>
                            <a:cubicBezTo>
                              <a:pt x="526966" y="1587335"/>
                              <a:pt x="495297" y="1615045"/>
                              <a:pt x="550716" y="1531917"/>
                            </a:cubicBezTo>
                            <a:lnTo>
                              <a:pt x="598217" y="1460665"/>
                            </a:lnTo>
                            <a:cubicBezTo>
                              <a:pt x="626481" y="1375873"/>
                              <a:pt x="608081" y="1410244"/>
                              <a:pt x="645719" y="1353787"/>
                            </a:cubicBezTo>
                            <a:cubicBezTo>
                              <a:pt x="654190" y="1328373"/>
                              <a:pt x="659678" y="1301494"/>
                              <a:pt x="681345" y="1282535"/>
                            </a:cubicBezTo>
                            <a:cubicBezTo>
                              <a:pt x="702827" y="1263738"/>
                              <a:pt x="752596" y="1235034"/>
                              <a:pt x="752596" y="1235034"/>
                            </a:cubicBezTo>
                            <a:cubicBezTo>
                              <a:pt x="760513" y="1223159"/>
                              <a:pt x="762352" y="1202207"/>
                              <a:pt x="776347" y="1199408"/>
                            </a:cubicBezTo>
                            <a:cubicBezTo>
                              <a:pt x="790342" y="1196609"/>
                              <a:pt x="804409" y="1211056"/>
                              <a:pt x="811973" y="1223159"/>
                            </a:cubicBezTo>
                            <a:cubicBezTo>
                              <a:pt x="825242" y="1244389"/>
                              <a:pt x="827807" y="1270660"/>
                              <a:pt x="835724" y="1294411"/>
                            </a:cubicBezTo>
                            <a:cubicBezTo>
                              <a:pt x="855212" y="1352876"/>
                              <a:pt x="845542" y="1317696"/>
                              <a:pt x="859474" y="1401289"/>
                            </a:cubicBezTo>
                            <a:cubicBezTo>
                              <a:pt x="894504" y="1377936"/>
                              <a:pt x="902152" y="1376200"/>
                              <a:pt x="930726" y="1341912"/>
                            </a:cubicBezTo>
                            <a:cubicBezTo>
                              <a:pt x="980207" y="1282535"/>
                              <a:pt x="924789" y="1326078"/>
                              <a:pt x="990103" y="1282535"/>
                            </a:cubicBezTo>
                            <a:cubicBezTo>
                              <a:pt x="1058172" y="1180433"/>
                              <a:pt x="967535" y="1300591"/>
                              <a:pt x="1049480" y="1235034"/>
                            </a:cubicBezTo>
                            <a:cubicBezTo>
                              <a:pt x="1060625" y="1226118"/>
                              <a:pt x="1063138" y="1209500"/>
                              <a:pt x="1073230" y="1199408"/>
                            </a:cubicBezTo>
                            <a:cubicBezTo>
                              <a:pt x="1083322" y="1189316"/>
                              <a:pt x="1096981" y="1183575"/>
                              <a:pt x="1108856" y="1175658"/>
                            </a:cubicBezTo>
                            <a:cubicBezTo>
                              <a:pt x="1116773" y="1163783"/>
                              <a:pt x="1123470" y="1150996"/>
                              <a:pt x="1132607" y="1140032"/>
                            </a:cubicBezTo>
                            <a:cubicBezTo>
                              <a:pt x="1143358" y="1127130"/>
                              <a:pt x="1158917" y="1118380"/>
                              <a:pt x="1168233" y="1104406"/>
                            </a:cubicBezTo>
                            <a:cubicBezTo>
                              <a:pt x="1175177" y="1093991"/>
                              <a:pt x="1174510" y="1079976"/>
                              <a:pt x="1180108" y="1068780"/>
                            </a:cubicBezTo>
                            <a:cubicBezTo>
                              <a:pt x="1186491" y="1056014"/>
                              <a:pt x="1195942" y="1045029"/>
                              <a:pt x="1203859" y="1033154"/>
                            </a:cubicBezTo>
                            <a:cubicBezTo>
                              <a:pt x="1232770" y="946418"/>
                              <a:pt x="1221537" y="986190"/>
                              <a:pt x="1239485" y="914400"/>
                            </a:cubicBezTo>
                            <a:cubicBezTo>
                              <a:pt x="1248906" y="961508"/>
                              <a:pt x="1260785" y="1025802"/>
                              <a:pt x="1275111" y="1068780"/>
                            </a:cubicBezTo>
                            <a:lnTo>
                              <a:pt x="1298861" y="1140032"/>
                            </a:lnTo>
                            <a:lnTo>
                              <a:pt x="1310737" y="1175658"/>
                            </a:lnTo>
                            <a:cubicBezTo>
                              <a:pt x="1314695" y="1187533"/>
                              <a:pt x="1315669" y="1200868"/>
                              <a:pt x="1322612" y="1211283"/>
                            </a:cubicBezTo>
                            <a:cubicBezTo>
                              <a:pt x="1442662" y="1391360"/>
                              <a:pt x="1312725" y="1206545"/>
                              <a:pt x="1405739" y="1318161"/>
                            </a:cubicBezTo>
                            <a:cubicBezTo>
                              <a:pt x="1414876" y="1329125"/>
                              <a:pt x="1418345" y="1344871"/>
                              <a:pt x="1429490" y="1353787"/>
                            </a:cubicBezTo>
                            <a:cubicBezTo>
                              <a:pt x="1439265" y="1361607"/>
                              <a:pt x="1453920" y="1360065"/>
                              <a:pt x="1465116" y="1365663"/>
                            </a:cubicBezTo>
                            <a:cubicBezTo>
                              <a:pt x="1477881" y="1372046"/>
                              <a:pt x="1488867" y="1381496"/>
                              <a:pt x="1500742" y="1389413"/>
                            </a:cubicBezTo>
                            <a:cubicBezTo>
                              <a:pt x="1501545" y="1391822"/>
                              <a:pt x="1519972" y="1471407"/>
                              <a:pt x="1548243" y="1448790"/>
                            </a:cubicBezTo>
                            <a:cubicBezTo>
                              <a:pt x="1567792" y="1433151"/>
                              <a:pt x="1571994" y="1377538"/>
                              <a:pt x="1571994" y="1377538"/>
                            </a:cubicBezTo>
                            <a:cubicBezTo>
                              <a:pt x="1601842" y="1467085"/>
                              <a:pt x="1558107" y="1360179"/>
                              <a:pt x="1619495" y="1436915"/>
                            </a:cubicBezTo>
                            <a:cubicBezTo>
                              <a:pt x="1627315" y="1446690"/>
                              <a:pt x="1623685" y="1462660"/>
                              <a:pt x="1631370" y="1472541"/>
                            </a:cubicBezTo>
                            <a:cubicBezTo>
                              <a:pt x="1651401" y="1498296"/>
                              <a:pt x="1700727" y="1548783"/>
                              <a:pt x="1738248" y="1567543"/>
                            </a:cubicBezTo>
                            <a:cubicBezTo>
                              <a:pt x="1749444" y="1573141"/>
                              <a:pt x="1761999" y="1575460"/>
                              <a:pt x="1773874" y="1579419"/>
                            </a:cubicBezTo>
                            <a:cubicBezTo>
                              <a:pt x="1959367" y="1571690"/>
                              <a:pt x="2123778" y="1556358"/>
                              <a:pt x="2308264" y="1579419"/>
                            </a:cubicBezTo>
                            <a:cubicBezTo>
                              <a:pt x="2322426" y="1581189"/>
                              <a:pt x="2332015" y="1595252"/>
                              <a:pt x="2343890" y="1603169"/>
                            </a:cubicBezTo>
                            <a:cubicBezTo>
                              <a:pt x="2353549" y="1632146"/>
                              <a:pt x="2356494" y="1651399"/>
                              <a:pt x="2379516" y="1674421"/>
                            </a:cubicBezTo>
                            <a:cubicBezTo>
                              <a:pt x="2389608" y="1684513"/>
                              <a:pt x="2403267" y="1690255"/>
                              <a:pt x="2415142" y="1698172"/>
                            </a:cubicBezTo>
                            <a:cubicBezTo>
                              <a:pt x="2443406" y="1782964"/>
                              <a:pt x="2425006" y="1748593"/>
                              <a:pt x="2462643" y="1805050"/>
                            </a:cubicBezTo>
                            <a:cubicBezTo>
                              <a:pt x="2460280" y="1854666"/>
                              <a:pt x="2495184" y="2021892"/>
                              <a:pt x="2427017" y="2090058"/>
                            </a:cubicBezTo>
                            <a:cubicBezTo>
                              <a:pt x="2416925" y="2100150"/>
                              <a:pt x="2403266" y="2105891"/>
                              <a:pt x="2391391" y="2113808"/>
                            </a:cubicBezTo>
                            <a:cubicBezTo>
                              <a:pt x="2370490" y="2176513"/>
                              <a:pt x="2386459" y="2139020"/>
                              <a:pt x="2332015" y="2220686"/>
                            </a:cubicBezTo>
                            <a:lnTo>
                              <a:pt x="2308264" y="2256312"/>
                            </a:lnTo>
                            <a:lnTo>
                              <a:pt x="2248887" y="2434442"/>
                            </a:lnTo>
                            <a:lnTo>
                              <a:pt x="2237012" y="2470068"/>
                            </a:lnTo>
                            <a:cubicBezTo>
                              <a:pt x="2233054" y="2481943"/>
                              <a:pt x="2227195" y="2493347"/>
                              <a:pt x="2225137" y="2505694"/>
                            </a:cubicBezTo>
                            <a:cubicBezTo>
                              <a:pt x="2221178" y="2529445"/>
                              <a:pt x="2219101" y="2553587"/>
                              <a:pt x="2213261" y="2576946"/>
                            </a:cubicBezTo>
                            <a:cubicBezTo>
                              <a:pt x="2207189" y="2601234"/>
                              <a:pt x="2197428" y="2624447"/>
                              <a:pt x="2189511" y="2648198"/>
                            </a:cubicBezTo>
                            <a:cubicBezTo>
                              <a:pt x="2185553" y="2660073"/>
                              <a:pt x="2184578" y="2673408"/>
                              <a:pt x="2177635" y="2683824"/>
                            </a:cubicBezTo>
                            <a:cubicBezTo>
                              <a:pt x="2146942" y="2729866"/>
                              <a:pt x="2158399" y="2705910"/>
                              <a:pt x="2142009" y="2755076"/>
                            </a:cubicBezTo>
                            <a:cubicBezTo>
                              <a:pt x="2145968" y="2877788"/>
                              <a:pt x="2146675" y="3000647"/>
                              <a:pt x="2153885" y="3123211"/>
                            </a:cubicBezTo>
                            <a:cubicBezTo>
                              <a:pt x="2154620" y="3135707"/>
                              <a:pt x="2162321" y="3146801"/>
                              <a:pt x="2165760" y="3158837"/>
                            </a:cubicBezTo>
                            <a:cubicBezTo>
                              <a:pt x="2170244" y="3174530"/>
                              <a:pt x="2173677" y="3190504"/>
                              <a:pt x="2177635" y="3206338"/>
                            </a:cubicBezTo>
                            <a:cubicBezTo>
                              <a:pt x="2180219" y="3237341"/>
                              <a:pt x="2166208" y="3346826"/>
                              <a:pt x="2213261" y="3384468"/>
                            </a:cubicBezTo>
                            <a:cubicBezTo>
                              <a:pt x="2223036" y="3392288"/>
                              <a:pt x="2237012" y="3392385"/>
                              <a:pt x="2248887" y="3396343"/>
                            </a:cubicBezTo>
                            <a:cubicBezTo>
                              <a:pt x="2260762" y="3404260"/>
                              <a:pt x="2275597" y="3408949"/>
                              <a:pt x="2284513" y="3420094"/>
                            </a:cubicBezTo>
                            <a:cubicBezTo>
                              <a:pt x="2292333" y="3429869"/>
                              <a:pt x="2295429" y="3443239"/>
                              <a:pt x="2296389" y="3455720"/>
                            </a:cubicBezTo>
                            <a:cubicBezTo>
                              <a:pt x="2303378" y="3546582"/>
                              <a:pt x="2301532" y="3637971"/>
                              <a:pt x="2308264" y="3728852"/>
                            </a:cubicBezTo>
                            <a:cubicBezTo>
                              <a:pt x="2309684" y="3748029"/>
                              <a:pt x="2325324" y="3791908"/>
                              <a:pt x="2332015" y="3811980"/>
                            </a:cubicBezTo>
                            <a:cubicBezTo>
                              <a:pt x="2333349" y="3819983"/>
                              <a:pt x="2350786" y="3929330"/>
                              <a:pt x="2355765" y="3942608"/>
                            </a:cubicBezTo>
                            <a:cubicBezTo>
                              <a:pt x="2360776" y="3955972"/>
                              <a:pt x="2371599" y="3966359"/>
                              <a:pt x="2379516" y="3978234"/>
                            </a:cubicBezTo>
                            <a:cubicBezTo>
                              <a:pt x="2474519" y="3946567"/>
                              <a:pt x="2363682" y="3994068"/>
                              <a:pt x="2427017" y="3930733"/>
                            </a:cubicBezTo>
                            <a:cubicBezTo>
                              <a:pt x="2435868" y="3921882"/>
                              <a:pt x="2450768" y="3922816"/>
                              <a:pt x="2462643" y="3918858"/>
                            </a:cubicBezTo>
                            <a:cubicBezTo>
                              <a:pt x="2466533" y="3930526"/>
                              <a:pt x="2481828" y="3986821"/>
                              <a:pt x="2498269" y="3990109"/>
                            </a:cubicBezTo>
                            <a:cubicBezTo>
                              <a:pt x="2512264" y="3992908"/>
                              <a:pt x="2522020" y="3974276"/>
                              <a:pt x="2533895" y="3966359"/>
                            </a:cubicBezTo>
                            <a:cubicBezTo>
                              <a:pt x="2537853" y="3934691"/>
                              <a:pt x="2543412" y="3903183"/>
                              <a:pt x="2545770" y="3871356"/>
                            </a:cubicBezTo>
                            <a:cubicBezTo>
                              <a:pt x="2551334" y="3796247"/>
                              <a:pt x="2547470" y="3720349"/>
                              <a:pt x="2557646" y="3645725"/>
                            </a:cubicBezTo>
                            <a:cubicBezTo>
                              <a:pt x="2559574" y="3631584"/>
                              <a:pt x="2575013" y="3622864"/>
                              <a:pt x="2581396" y="3610099"/>
                            </a:cubicBezTo>
                            <a:cubicBezTo>
                              <a:pt x="2606730" y="3559431"/>
                              <a:pt x="2571898" y="3581598"/>
                              <a:pt x="2628898" y="3562598"/>
                            </a:cubicBezTo>
                            <a:cubicBezTo>
                              <a:pt x="2685715" y="3477372"/>
                              <a:pt x="2656215" y="3511530"/>
                              <a:pt x="2712025" y="3455720"/>
                            </a:cubicBezTo>
                            <a:cubicBezTo>
                              <a:pt x="2741873" y="3366173"/>
                              <a:pt x="2701610" y="3476551"/>
                              <a:pt x="2747651" y="3384468"/>
                            </a:cubicBezTo>
                            <a:cubicBezTo>
                              <a:pt x="2753249" y="3373272"/>
                              <a:pt x="2755568" y="3360717"/>
                              <a:pt x="2759526" y="3348842"/>
                            </a:cubicBezTo>
                            <a:cubicBezTo>
                              <a:pt x="2763485" y="3313216"/>
                              <a:pt x="2765509" y="3277322"/>
                              <a:pt x="2771402" y="3241964"/>
                            </a:cubicBezTo>
                            <a:cubicBezTo>
                              <a:pt x="2773460" y="3229617"/>
                              <a:pt x="2781038" y="3218654"/>
                              <a:pt x="2783277" y="3206338"/>
                            </a:cubicBezTo>
                            <a:cubicBezTo>
                              <a:pt x="2788986" y="3174939"/>
                              <a:pt x="2789905" y="3142815"/>
                              <a:pt x="2795152" y="3111335"/>
                            </a:cubicBezTo>
                            <a:cubicBezTo>
                              <a:pt x="2803626" y="3060489"/>
                              <a:pt x="2806804" y="3072569"/>
                              <a:pt x="2818903" y="3028208"/>
                            </a:cubicBezTo>
                            <a:cubicBezTo>
                              <a:pt x="2827492" y="2996716"/>
                              <a:pt x="2832332" y="2964173"/>
                              <a:pt x="2842654" y="2933206"/>
                            </a:cubicBezTo>
                            <a:cubicBezTo>
                              <a:pt x="2846612" y="2921331"/>
                              <a:pt x="2851814" y="2909800"/>
                              <a:pt x="2854529" y="2897580"/>
                            </a:cubicBezTo>
                            <a:cubicBezTo>
                              <a:pt x="2859752" y="2874075"/>
                              <a:pt x="2861181" y="2849833"/>
                              <a:pt x="2866404" y="2826328"/>
                            </a:cubicBezTo>
                            <a:cubicBezTo>
                              <a:pt x="2869120" y="2814108"/>
                              <a:pt x="2875244" y="2802846"/>
                              <a:pt x="2878280" y="2790702"/>
                            </a:cubicBezTo>
                            <a:cubicBezTo>
                              <a:pt x="2891016" y="2739760"/>
                              <a:pt x="2891443" y="2713007"/>
                              <a:pt x="2902030" y="2660073"/>
                            </a:cubicBezTo>
                            <a:cubicBezTo>
                              <a:pt x="2905231" y="2644069"/>
                              <a:pt x="2909947" y="2628406"/>
                              <a:pt x="2913906" y="2612572"/>
                            </a:cubicBezTo>
                            <a:cubicBezTo>
                              <a:pt x="2917864" y="2580904"/>
                              <a:pt x="2920534" y="2549049"/>
                              <a:pt x="2925781" y="2517569"/>
                            </a:cubicBezTo>
                            <a:cubicBezTo>
                              <a:pt x="2928464" y="2501470"/>
                              <a:pt x="2934973" y="2486167"/>
                              <a:pt x="2937656" y="2470068"/>
                            </a:cubicBezTo>
                            <a:cubicBezTo>
                              <a:pt x="2965456" y="2303272"/>
                              <a:pt x="2934684" y="2434459"/>
                              <a:pt x="2961407" y="2327564"/>
                            </a:cubicBezTo>
                            <a:cubicBezTo>
                              <a:pt x="2957449" y="2165268"/>
                              <a:pt x="2955894" y="2002896"/>
                              <a:pt x="2949532" y="1840676"/>
                            </a:cubicBezTo>
                            <a:cubicBezTo>
                              <a:pt x="2947973" y="1800924"/>
                              <a:pt x="2943282" y="1761304"/>
                              <a:pt x="2937656" y="1721922"/>
                            </a:cubicBezTo>
                            <a:cubicBezTo>
                              <a:pt x="2935348" y="1705765"/>
                              <a:pt x="2928982" y="1690425"/>
                              <a:pt x="2925781" y="1674421"/>
                            </a:cubicBezTo>
                            <a:cubicBezTo>
                              <a:pt x="2921059" y="1650810"/>
                              <a:pt x="2917088" y="1627036"/>
                              <a:pt x="2913906" y="1603169"/>
                            </a:cubicBezTo>
                            <a:cubicBezTo>
                              <a:pt x="2891340" y="1433923"/>
                              <a:pt x="2913824" y="1555263"/>
                              <a:pt x="2890155" y="1436915"/>
                            </a:cubicBezTo>
                            <a:cubicBezTo>
                              <a:pt x="2886197" y="1318162"/>
                              <a:pt x="2883556" y="1199357"/>
                              <a:pt x="2878280" y="1080655"/>
                            </a:cubicBezTo>
                            <a:cubicBezTo>
                              <a:pt x="2876881" y="1049175"/>
                              <a:pt x="2867028" y="865849"/>
                              <a:pt x="2854529" y="807522"/>
                            </a:cubicBezTo>
                            <a:cubicBezTo>
                              <a:pt x="2849283" y="783042"/>
                              <a:pt x="2836850" y="760558"/>
                              <a:pt x="2830778" y="736270"/>
                            </a:cubicBezTo>
                            <a:cubicBezTo>
                              <a:pt x="2812830" y="664478"/>
                              <a:pt x="2824065" y="704257"/>
                              <a:pt x="2795152" y="617517"/>
                            </a:cubicBezTo>
                            <a:lnTo>
                              <a:pt x="2759526" y="510639"/>
                            </a:lnTo>
                            <a:cubicBezTo>
                              <a:pt x="2755568" y="498764"/>
                              <a:pt x="2754595" y="485428"/>
                              <a:pt x="2747651" y="475013"/>
                            </a:cubicBezTo>
                            <a:lnTo>
                              <a:pt x="2723900" y="439387"/>
                            </a:lnTo>
                            <a:cubicBezTo>
                              <a:pt x="2719942" y="427512"/>
                              <a:pt x="2719845" y="413536"/>
                              <a:pt x="2712025" y="403761"/>
                            </a:cubicBezTo>
                            <a:cubicBezTo>
                              <a:pt x="2689339" y="375403"/>
                              <a:pt x="2669454" y="382476"/>
                              <a:pt x="2640773" y="368135"/>
                            </a:cubicBezTo>
                            <a:cubicBezTo>
                              <a:pt x="2628008" y="361752"/>
                              <a:pt x="2617022" y="352302"/>
                              <a:pt x="2605147" y="344385"/>
                            </a:cubicBezTo>
                            <a:cubicBezTo>
                              <a:pt x="2597230" y="332510"/>
                              <a:pt x="2591488" y="318851"/>
                              <a:pt x="2581396" y="308759"/>
                            </a:cubicBezTo>
                            <a:cubicBezTo>
                              <a:pt x="2558375" y="285738"/>
                              <a:pt x="2539121" y="282792"/>
                              <a:pt x="2510145" y="273133"/>
                            </a:cubicBezTo>
                            <a:cubicBezTo>
                              <a:pt x="2486394" y="257299"/>
                              <a:pt x="2465973" y="234659"/>
                              <a:pt x="2438893" y="225632"/>
                            </a:cubicBezTo>
                            <a:lnTo>
                              <a:pt x="2367641" y="201881"/>
                            </a:lnTo>
                            <a:cubicBezTo>
                              <a:pt x="2265541" y="133814"/>
                              <a:pt x="2394721" y="215421"/>
                              <a:pt x="2296389" y="166255"/>
                            </a:cubicBezTo>
                            <a:cubicBezTo>
                              <a:pt x="2204306" y="120214"/>
                              <a:pt x="2314684" y="160477"/>
                              <a:pt x="2225137" y="130629"/>
                            </a:cubicBezTo>
                            <a:cubicBezTo>
                              <a:pt x="2213262" y="122712"/>
                              <a:pt x="2202553" y="112675"/>
                              <a:pt x="2189511" y="106878"/>
                            </a:cubicBezTo>
                            <a:cubicBezTo>
                              <a:pt x="2166633" y="96710"/>
                              <a:pt x="2142010" y="91045"/>
                              <a:pt x="2118259" y="83128"/>
                            </a:cubicBezTo>
                            <a:lnTo>
                              <a:pt x="2082633" y="71252"/>
                            </a:lnTo>
                            <a:lnTo>
                              <a:pt x="2011381" y="47502"/>
                            </a:lnTo>
                            <a:cubicBezTo>
                              <a:pt x="1999506" y="43543"/>
                              <a:pt x="1988211" y="36872"/>
                              <a:pt x="1975755" y="35626"/>
                            </a:cubicBezTo>
                            <a:lnTo>
                              <a:pt x="1857002" y="23751"/>
                            </a:lnTo>
                            <a:cubicBezTo>
                              <a:pt x="1781380" y="4846"/>
                              <a:pt x="1772837" y="0"/>
                              <a:pt x="1666996" y="0"/>
                            </a:cubicBezTo>
                            <a:cubicBezTo>
                              <a:pt x="1492780" y="0"/>
                              <a:pt x="1318653" y="7917"/>
                              <a:pt x="1144482" y="11876"/>
                            </a:cubicBezTo>
                            <a:cubicBezTo>
                              <a:pt x="1132607" y="15834"/>
                              <a:pt x="1121076" y="21036"/>
                              <a:pt x="1108856" y="23751"/>
                            </a:cubicBezTo>
                            <a:cubicBezTo>
                              <a:pt x="1085351" y="28974"/>
                              <a:pt x="1060447" y="28012"/>
                              <a:pt x="1037604" y="35626"/>
                            </a:cubicBezTo>
                            <a:cubicBezTo>
                              <a:pt x="1024064" y="40139"/>
                              <a:pt x="1014744" y="52994"/>
                              <a:pt x="1001978" y="59377"/>
                            </a:cubicBezTo>
                            <a:cubicBezTo>
                              <a:pt x="984946" y="67893"/>
                              <a:pt x="934065" y="79324"/>
                              <a:pt x="918851" y="83128"/>
                            </a:cubicBezTo>
                            <a:cubicBezTo>
                              <a:pt x="906976" y="91045"/>
                              <a:pt x="896343" y="101256"/>
                              <a:pt x="883225" y="106878"/>
                            </a:cubicBezTo>
                            <a:cubicBezTo>
                              <a:pt x="868224" y="113307"/>
                              <a:pt x="851357" y="114064"/>
                              <a:pt x="835724" y="118754"/>
                            </a:cubicBezTo>
                            <a:cubicBezTo>
                              <a:pt x="811745" y="125948"/>
                              <a:pt x="788223" y="134587"/>
                              <a:pt x="764472" y="142504"/>
                            </a:cubicBezTo>
                            <a:lnTo>
                              <a:pt x="728846" y="154380"/>
                            </a:lnTo>
                            <a:lnTo>
                              <a:pt x="693220" y="166255"/>
                            </a:lnTo>
                            <a:cubicBezTo>
                              <a:pt x="681345" y="174172"/>
                              <a:pt x="666992" y="179265"/>
                              <a:pt x="657594" y="190006"/>
                            </a:cubicBezTo>
                            <a:cubicBezTo>
                              <a:pt x="638797" y="211488"/>
                              <a:pt x="625927" y="237507"/>
                              <a:pt x="610093" y="261258"/>
                            </a:cubicBezTo>
                            <a:lnTo>
                              <a:pt x="562591" y="332509"/>
                            </a:lnTo>
                            <a:cubicBezTo>
                              <a:pt x="554674" y="344384"/>
                              <a:pt x="548933" y="358043"/>
                              <a:pt x="538841" y="368135"/>
                            </a:cubicBezTo>
                            <a:lnTo>
                              <a:pt x="503215" y="403761"/>
                            </a:lnTo>
                            <a:cubicBezTo>
                              <a:pt x="480502" y="471896"/>
                              <a:pt x="507604" y="408295"/>
                              <a:pt x="455713" y="475013"/>
                            </a:cubicBezTo>
                            <a:cubicBezTo>
                              <a:pt x="438188" y="497545"/>
                              <a:pt x="408212" y="546265"/>
                              <a:pt x="408212" y="546265"/>
                            </a:cubicBezTo>
                            <a:cubicBezTo>
                              <a:pt x="375370" y="644793"/>
                              <a:pt x="430509" y="489788"/>
                              <a:pt x="348835" y="653143"/>
                            </a:cubicBezTo>
                            <a:cubicBezTo>
                              <a:pt x="318703" y="713411"/>
                              <a:pt x="334905" y="685916"/>
                              <a:pt x="301334" y="736270"/>
                            </a:cubicBezTo>
                            <a:lnTo>
                              <a:pt x="194456" y="1056904"/>
                            </a:lnTo>
                            <a:lnTo>
                              <a:pt x="158830" y="1163782"/>
                            </a:lnTo>
                            <a:cubicBezTo>
                              <a:pt x="154872" y="1175657"/>
                              <a:pt x="149410" y="1187133"/>
                              <a:pt x="146955" y="1199408"/>
                            </a:cubicBezTo>
                            <a:cubicBezTo>
                              <a:pt x="142997" y="1219200"/>
                              <a:pt x="137691" y="1238770"/>
                              <a:pt x="135080" y="1258785"/>
                            </a:cubicBezTo>
                            <a:cubicBezTo>
                              <a:pt x="102766" y="1506524"/>
                              <a:pt x="135253" y="1400768"/>
                              <a:pt x="99454" y="1508167"/>
                            </a:cubicBezTo>
                            <a:cubicBezTo>
                              <a:pt x="95668" y="1534671"/>
                              <a:pt x="82291" y="1632899"/>
                              <a:pt x="75703" y="1662546"/>
                            </a:cubicBezTo>
                            <a:cubicBezTo>
                              <a:pt x="72988" y="1674766"/>
                              <a:pt x="66543" y="1685952"/>
                              <a:pt x="63828" y="1698172"/>
                            </a:cubicBezTo>
                            <a:cubicBezTo>
                              <a:pt x="58605" y="1721677"/>
                              <a:pt x="56389" y="1745758"/>
                              <a:pt x="51952" y="1769424"/>
                            </a:cubicBezTo>
                            <a:cubicBezTo>
                              <a:pt x="44513" y="1809101"/>
                              <a:pt x="28202" y="1888177"/>
                              <a:pt x="28202" y="1888177"/>
                            </a:cubicBezTo>
                            <a:cubicBezTo>
                              <a:pt x="40859" y="2293225"/>
                              <a:pt x="0" y="2147956"/>
                              <a:pt x="63828" y="2339439"/>
                            </a:cubicBezTo>
                            <a:lnTo>
                              <a:pt x="87578" y="2410691"/>
                            </a:lnTo>
                            <a:cubicBezTo>
                              <a:pt x="91537" y="2422566"/>
                              <a:pt x="92511" y="2435901"/>
                              <a:pt x="99454" y="2446317"/>
                            </a:cubicBezTo>
                            <a:cubicBezTo>
                              <a:pt x="107371" y="2458192"/>
                              <a:pt x="117408" y="2468901"/>
                              <a:pt x="123204" y="2481943"/>
                            </a:cubicBezTo>
                            <a:cubicBezTo>
                              <a:pt x="133372" y="2504821"/>
                              <a:pt x="139038" y="2529444"/>
                              <a:pt x="146955" y="2553195"/>
                            </a:cubicBezTo>
                            <a:lnTo>
                              <a:pt x="158830" y="2588821"/>
                            </a:lnTo>
                            <a:cubicBezTo>
                              <a:pt x="154872" y="2687782"/>
                              <a:pt x="155922" y="2787071"/>
                              <a:pt x="146955" y="2885704"/>
                            </a:cubicBezTo>
                            <a:cubicBezTo>
                              <a:pt x="144000" y="2918212"/>
                              <a:pt x="123204" y="2980707"/>
                              <a:pt x="123204" y="2980707"/>
                            </a:cubicBezTo>
                            <a:cubicBezTo>
                              <a:pt x="125857" y="3012536"/>
                              <a:pt x="122702" y="3110332"/>
                              <a:pt x="146955" y="3158837"/>
                            </a:cubicBezTo>
                            <a:cubicBezTo>
                              <a:pt x="153338" y="3171603"/>
                              <a:pt x="162789" y="3182588"/>
                              <a:pt x="170706" y="3194463"/>
                            </a:cubicBezTo>
                            <a:cubicBezTo>
                              <a:pt x="180881" y="3224988"/>
                              <a:pt x="188491" y="3244784"/>
                              <a:pt x="194456" y="3277590"/>
                            </a:cubicBezTo>
                            <a:cubicBezTo>
                              <a:pt x="199463" y="3305129"/>
                              <a:pt x="200038" y="3333443"/>
                              <a:pt x="206332" y="3360717"/>
                            </a:cubicBezTo>
                            <a:cubicBezTo>
                              <a:pt x="211961" y="3385111"/>
                              <a:pt x="209251" y="3418082"/>
                              <a:pt x="230082" y="3431969"/>
                            </a:cubicBezTo>
                            <a:lnTo>
                              <a:pt x="265708" y="3455720"/>
                            </a:lnTo>
                            <a:cubicBezTo>
                              <a:pt x="269666" y="3467595"/>
                              <a:pt x="268732" y="3482495"/>
                              <a:pt x="277583" y="3491346"/>
                            </a:cubicBezTo>
                            <a:cubicBezTo>
                              <a:pt x="283262" y="3497025"/>
                              <a:pt x="360301" y="3514993"/>
                              <a:pt x="360711" y="3515096"/>
                            </a:cubicBezTo>
                            <a:cubicBezTo>
                              <a:pt x="392378" y="3511138"/>
                              <a:pt x="424314" y="3508930"/>
                              <a:pt x="455713" y="3503221"/>
                            </a:cubicBezTo>
                            <a:cubicBezTo>
                              <a:pt x="468029" y="3500982"/>
                              <a:pt x="482488" y="3500197"/>
                              <a:pt x="491339" y="3491346"/>
                            </a:cubicBezTo>
                            <a:cubicBezTo>
                              <a:pt x="500190" y="3482495"/>
                              <a:pt x="493029" y="3462996"/>
                              <a:pt x="503215" y="3455720"/>
                            </a:cubicBezTo>
                            <a:cubicBezTo>
                              <a:pt x="523587" y="3441168"/>
                              <a:pt x="550716" y="3439886"/>
                              <a:pt x="574467" y="3431969"/>
                            </a:cubicBezTo>
                            <a:lnTo>
                              <a:pt x="610093" y="3420094"/>
                            </a:lnTo>
                            <a:cubicBezTo>
                              <a:pt x="643459" y="3319993"/>
                              <a:pt x="608426" y="3435087"/>
                              <a:pt x="633843" y="3206338"/>
                            </a:cubicBezTo>
                            <a:cubicBezTo>
                              <a:pt x="635225" y="3193897"/>
                              <a:pt x="641760" y="3182587"/>
                              <a:pt x="645719" y="3170712"/>
                            </a:cubicBezTo>
                            <a:cubicBezTo>
                              <a:pt x="649677" y="3146961"/>
                              <a:pt x="653287" y="3123150"/>
                              <a:pt x="657594" y="3099460"/>
                            </a:cubicBezTo>
                            <a:cubicBezTo>
                              <a:pt x="661205" y="3079601"/>
                              <a:pt x="669469" y="3060267"/>
                              <a:pt x="669469" y="3040083"/>
                            </a:cubicBezTo>
                            <a:cubicBezTo>
                              <a:pt x="669469" y="2889610"/>
                              <a:pt x="661552" y="2739242"/>
                              <a:pt x="657594" y="2588821"/>
                            </a:cubicBezTo>
                            <a:cubicBezTo>
                              <a:pt x="645719" y="2596738"/>
                              <a:pt x="634360" y="2619653"/>
                              <a:pt x="621968" y="2612572"/>
                            </a:cubicBezTo>
                            <a:cubicBezTo>
                              <a:pt x="597184" y="2598410"/>
                              <a:pt x="590301" y="2565071"/>
                              <a:pt x="574467" y="2541320"/>
                            </a:cubicBezTo>
                            <a:lnTo>
                              <a:pt x="550716" y="2505694"/>
                            </a:lnTo>
                            <a:cubicBezTo>
                              <a:pt x="529814" y="2442987"/>
                              <a:pt x="545785" y="2480486"/>
                              <a:pt x="491339" y="2398816"/>
                            </a:cubicBezTo>
                            <a:cubicBezTo>
                              <a:pt x="483422" y="2386941"/>
                              <a:pt x="472103" y="2376730"/>
                              <a:pt x="467589" y="2363190"/>
                            </a:cubicBezTo>
                            <a:cubicBezTo>
                              <a:pt x="424273" y="2233251"/>
                              <a:pt x="493356" y="2430074"/>
                              <a:pt x="431963" y="2291938"/>
                            </a:cubicBezTo>
                            <a:cubicBezTo>
                              <a:pt x="375438" y="2164755"/>
                              <a:pt x="438210" y="2265683"/>
                              <a:pt x="384461" y="2185060"/>
                            </a:cubicBezTo>
                            <a:cubicBezTo>
                              <a:pt x="354613" y="2095513"/>
                              <a:pt x="394876" y="2205891"/>
                              <a:pt x="348835" y="2113808"/>
                            </a:cubicBezTo>
                            <a:cubicBezTo>
                              <a:pt x="299669" y="2015476"/>
                              <a:pt x="381276" y="2144656"/>
                              <a:pt x="313209" y="2042556"/>
                            </a:cubicBezTo>
                            <a:cubicBezTo>
                              <a:pt x="307609" y="2025756"/>
                              <a:pt x="289459" y="1974340"/>
                              <a:pt x="289459" y="1959429"/>
                            </a:cubicBezTo>
                            <a:cubicBezTo>
                              <a:pt x="289459" y="1892019"/>
                              <a:pt x="294627" y="1824623"/>
                              <a:pt x="301334" y="1757548"/>
                            </a:cubicBezTo>
                            <a:cubicBezTo>
                              <a:pt x="302580" y="1745092"/>
                              <a:pt x="309770" y="1733958"/>
                              <a:pt x="313209" y="1721922"/>
                            </a:cubicBezTo>
                            <a:cubicBezTo>
                              <a:pt x="327693" y="1671228"/>
                              <a:pt x="324713" y="1670158"/>
                              <a:pt x="336960" y="1615045"/>
                            </a:cubicBezTo>
                            <a:cubicBezTo>
                              <a:pt x="366810" y="1480717"/>
                              <a:pt x="326798" y="1692973"/>
                              <a:pt x="360711" y="1472541"/>
                            </a:cubicBezTo>
                            <a:cubicBezTo>
                              <a:pt x="363780" y="1452591"/>
                              <a:pt x="346856" y="1397330"/>
                              <a:pt x="348835" y="1389413"/>
                            </a:cubicBezTo>
                            <a:close/>
                          </a:path>
                        </a:pathLst>
                      </a:custGeom>
                      <a:solidFill>
                        <a:schemeClr val="tx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Freeform 52"/>
                      <p:cNvSpPr/>
                      <p:nvPr/>
                    </p:nvSpPr>
                    <p:spPr>
                      <a:xfrm>
                        <a:off x="3871899" y="1866955"/>
                        <a:ext cx="487594" cy="68108"/>
                      </a:xfrm>
                      <a:custGeom>
                        <a:avLst/>
                        <a:gdLst>
                          <a:gd name="connsiteX0" fmla="*/ 486888 w 486888"/>
                          <a:gd name="connsiteY0" fmla="*/ 66754 h 66754"/>
                          <a:gd name="connsiteX1" fmla="*/ 451262 w 486888"/>
                          <a:gd name="connsiteY1" fmla="*/ 43003 h 66754"/>
                          <a:gd name="connsiteX2" fmla="*/ 427512 w 486888"/>
                          <a:gd name="connsiteY2" fmla="*/ 7377 h 66754"/>
                          <a:gd name="connsiteX3" fmla="*/ 95002 w 486888"/>
                          <a:gd name="connsiteY3" fmla="*/ 19253 h 66754"/>
                          <a:gd name="connsiteX4" fmla="*/ 59376 w 486888"/>
                          <a:gd name="connsiteY4" fmla="*/ 31128 h 66754"/>
                          <a:gd name="connsiteX5" fmla="*/ 23750 w 486888"/>
                          <a:gd name="connsiteY5" fmla="*/ 54879 h 66754"/>
                          <a:gd name="connsiteX6" fmla="*/ 0 w 486888"/>
                          <a:gd name="connsiteY6" fmla="*/ 66754 h 66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6888" h="66754">
                            <a:moveTo>
                              <a:pt x="486888" y="66754"/>
                            </a:moveTo>
                            <a:cubicBezTo>
                              <a:pt x="475013" y="58837"/>
                              <a:pt x="461354" y="53095"/>
                              <a:pt x="451262" y="43003"/>
                            </a:cubicBezTo>
                            <a:cubicBezTo>
                              <a:pt x="441170" y="32911"/>
                              <a:pt x="441753" y="8326"/>
                              <a:pt x="427512" y="7377"/>
                            </a:cubicBezTo>
                            <a:cubicBezTo>
                              <a:pt x="316850" y="0"/>
                              <a:pt x="205839" y="15294"/>
                              <a:pt x="95002" y="19253"/>
                            </a:cubicBezTo>
                            <a:cubicBezTo>
                              <a:pt x="83127" y="23211"/>
                              <a:pt x="70572" y="25530"/>
                              <a:pt x="59376" y="31128"/>
                            </a:cubicBezTo>
                            <a:cubicBezTo>
                              <a:pt x="46610" y="37511"/>
                              <a:pt x="35988" y="47536"/>
                              <a:pt x="23750" y="54879"/>
                            </a:cubicBezTo>
                            <a:cubicBezTo>
                              <a:pt x="16160" y="59433"/>
                              <a:pt x="7917" y="62796"/>
                              <a:pt x="0" y="66754"/>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4" name="Freeform 53"/>
                      <p:cNvSpPr/>
                      <p:nvPr/>
                    </p:nvSpPr>
                    <p:spPr>
                      <a:xfrm>
                        <a:off x="3895492" y="1935063"/>
                        <a:ext cx="452205" cy="179234"/>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Freeform 54"/>
                      <p:cNvSpPr/>
                      <p:nvPr/>
                    </p:nvSpPr>
                    <p:spPr>
                      <a:xfrm flipH="1">
                        <a:off x="4725189" y="1981665"/>
                        <a:ext cx="460067" cy="150556"/>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Freeform 55"/>
                      <p:cNvSpPr/>
                      <p:nvPr/>
                    </p:nvSpPr>
                    <p:spPr>
                      <a:xfrm>
                        <a:off x="4394884" y="1945818"/>
                        <a:ext cx="389288" cy="799382"/>
                      </a:xfrm>
                      <a:custGeom>
                        <a:avLst/>
                        <a:gdLst>
                          <a:gd name="connsiteX0" fmla="*/ 0 w 391886"/>
                          <a:gd name="connsiteY0" fmla="*/ 0 h 797383"/>
                          <a:gd name="connsiteX1" fmla="*/ 23751 w 391886"/>
                          <a:gd name="connsiteY1" fmla="*/ 71252 h 797383"/>
                          <a:gd name="connsiteX2" fmla="*/ 71252 w 391886"/>
                          <a:gd name="connsiteY2" fmla="*/ 178130 h 797383"/>
                          <a:gd name="connsiteX3" fmla="*/ 83127 w 391886"/>
                          <a:gd name="connsiteY3" fmla="*/ 213756 h 797383"/>
                          <a:gd name="connsiteX4" fmla="*/ 95003 w 391886"/>
                          <a:gd name="connsiteY4" fmla="*/ 249382 h 797383"/>
                          <a:gd name="connsiteX5" fmla="*/ 83127 w 391886"/>
                          <a:gd name="connsiteY5" fmla="*/ 332509 h 797383"/>
                          <a:gd name="connsiteX6" fmla="*/ 59377 w 391886"/>
                          <a:gd name="connsiteY6" fmla="*/ 427512 h 797383"/>
                          <a:gd name="connsiteX7" fmla="*/ 47501 w 391886"/>
                          <a:gd name="connsiteY7" fmla="*/ 510639 h 797383"/>
                          <a:gd name="connsiteX8" fmla="*/ 23751 w 391886"/>
                          <a:gd name="connsiteY8" fmla="*/ 593766 h 797383"/>
                          <a:gd name="connsiteX9" fmla="*/ 0 w 391886"/>
                          <a:gd name="connsiteY9" fmla="*/ 688769 h 797383"/>
                          <a:gd name="connsiteX10" fmla="*/ 11875 w 391886"/>
                          <a:gd name="connsiteY10" fmla="*/ 724395 h 797383"/>
                          <a:gd name="connsiteX11" fmla="*/ 35626 w 391886"/>
                          <a:gd name="connsiteY11" fmla="*/ 760021 h 797383"/>
                          <a:gd name="connsiteX12" fmla="*/ 71252 w 391886"/>
                          <a:gd name="connsiteY12" fmla="*/ 771896 h 797383"/>
                          <a:gd name="connsiteX13" fmla="*/ 166255 w 391886"/>
                          <a:gd name="connsiteY13" fmla="*/ 783772 h 797383"/>
                          <a:gd name="connsiteX14" fmla="*/ 201881 w 391886"/>
                          <a:gd name="connsiteY14" fmla="*/ 795647 h 797383"/>
                          <a:gd name="connsiteX15" fmla="*/ 296883 w 391886"/>
                          <a:gd name="connsiteY15" fmla="*/ 760021 h 797383"/>
                          <a:gd name="connsiteX16" fmla="*/ 332509 w 391886"/>
                          <a:gd name="connsiteY16" fmla="*/ 771896 h 797383"/>
                          <a:gd name="connsiteX17" fmla="*/ 368135 w 391886"/>
                          <a:gd name="connsiteY17" fmla="*/ 795647 h 797383"/>
                          <a:gd name="connsiteX18" fmla="*/ 391886 w 391886"/>
                          <a:gd name="connsiteY18" fmla="*/ 783772 h 797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1886" h="797383">
                            <a:moveTo>
                              <a:pt x="0" y="0"/>
                            </a:moveTo>
                            <a:cubicBezTo>
                              <a:pt x="7917" y="23751"/>
                              <a:pt x="9864" y="50421"/>
                              <a:pt x="23751" y="71252"/>
                            </a:cubicBezTo>
                            <a:cubicBezTo>
                              <a:pt x="61387" y="127708"/>
                              <a:pt x="42988" y="93339"/>
                              <a:pt x="71252" y="178130"/>
                            </a:cubicBezTo>
                            <a:lnTo>
                              <a:pt x="83127" y="213756"/>
                            </a:lnTo>
                            <a:lnTo>
                              <a:pt x="95003" y="249382"/>
                            </a:lnTo>
                            <a:cubicBezTo>
                              <a:pt x="91044" y="277091"/>
                              <a:pt x="88616" y="305062"/>
                              <a:pt x="83127" y="332509"/>
                            </a:cubicBezTo>
                            <a:cubicBezTo>
                              <a:pt x="76725" y="364517"/>
                              <a:pt x="63994" y="395198"/>
                              <a:pt x="59377" y="427512"/>
                            </a:cubicBezTo>
                            <a:cubicBezTo>
                              <a:pt x="55418" y="455221"/>
                              <a:pt x="52508" y="483100"/>
                              <a:pt x="47501" y="510639"/>
                            </a:cubicBezTo>
                            <a:cubicBezTo>
                              <a:pt x="32691" y="592093"/>
                              <a:pt x="40710" y="525932"/>
                              <a:pt x="23751" y="593766"/>
                            </a:cubicBezTo>
                            <a:lnTo>
                              <a:pt x="0" y="688769"/>
                            </a:lnTo>
                            <a:cubicBezTo>
                              <a:pt x="3958" y="700644"/>
                              <a:pt x="6277" y="713199"/>
                              <a:pt x="11875" y="724395"/>
                            </a:cubicBezTo>
                            <a:cubicBezTo>
                              <a:pt x="18258" y="737161"/>
                              <a:pt x="24481" y="751105"/>
                              <a:pt x="35626" y="760021"/>
                            </a:cubicBezTo>
                            <a:cubicBezTo>
                              <a:pt x="45401" y="767841"/>
                              <a:pt x="58936" y="769657"/>
                              <a:pt x="71252" y="771896"/>
                            </a:cubicBezTo>
                            <a:cubicBezTo>
                              <a:pt x="102651" y="777605"/>
                              <a:pt x="134587" y="779813"/>
                              <a:pt x="166255" y="783772"/>
                            </a:cubicBezTo>
                            <a:cubicBezTo>
                              <a:pt x="178130" y="787730"/>
                              <a:pt x="189363" y="795647"/>
                              <a:pt x="201881" y="795647"/>
                            </a:cubicBezTo>
                            <a:cubicBezTo>
                              <a:pt x="253242" y="795647"/>
                              <a:pt x="260027" y="784592"/>
                              <a:pt x="296883" y="760021"/>
                            </a:cubicBezTo>
                            <a:cubicBezTo>
                              <a:pt x="308758" y="763979"/>
                              <a:pt x="321313" y="766298"/>
                              <a:pt x="332509" y="771896"/>
                            </a:cubicBezTo>
                            <a:cubicBezTo>
                              <a:pt x="345275" y="778279"/>
                              <a:pt x="354140" y="792848"/>
                              <a:pt x="368135" y="795647"/>
                            </a:cubicBezTo>
                            <a:cubicBezTo>
                              <a:pt x="376814" y="797383"/>
                              <a:pt x="383969" y="787730"/>
                              <a:pt x="391886" y="783772"/>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7" name="Freeform 56"/>
                      <p:cNvSpPr/>
                      <p:nvPr/>
                    </p:nvSpPr>
                    <p:spPr>
                      <a:xfrm>
                        <a:off x="4807765" y="1917141"/>
                        <a:ext cx="196610" cy="290358"/>
                      </a:xfrm>
                      <a:custGeom>
                        <a:avLst/>
                        <a:gdLst>
                          <a:gd name="connsiteX0" fmla="*/ 107574 w 194760"/>
                          <a:gd name="connsiteY0" fmla="*/ 88252 h 287799"/>
                          <a:gd name="connsiteX1" fmla="*/ 83824 w 194760"/>
                          <a:gd name="connsiteY1" fmla="*/ 207005 h 287799"/>
                          <a:gd name="connsiteX2" fmla="*/ 155076 w 194760"/>
                          <a:gd name="connsiteY2" fmla="*/ 195130 h 287799"/>
                          <a:gd name="connsiteX3" fmla="*/ 155076 w 194760"/>
                          <a:gd name="connsiteY3" fmla="*/ 123878 h 287799"/>
                          <a:gd name="connsiteX4" fmla="*/ 107574 w 194760"/>
                          <a:gd name="connsiteY4" fmla="*/ 135753 h 287799"/>
                          <a:gd name="connsiteX5" fmla="*/ 119450 w 194760"/>
                          <a:gd name="connsiteY5" fmla="*/ 195130 h 287799"/>
                          <a:gd name="connsiteX6" fmla="*/ 166951 w 194760"/>
                          <a:gd name="connsiteY6" fmla="*/ 135753 h 287799"/>
                          <a:gd name="connsiteX7" fmla="*/ 83824 w 194760"/>
                          <a:gd name="connsiteY7" fmla="*/ 112003 h 287799"/>
                          <a:gd name="connsiteX8" fmla="*/ 95699 w 194760"/>
                          <a:gd name="connsiteY8" fmla="*/ 230756 h 287799"/>
                          <a:gd name="connsiteX9" fmla="*/ 155076 w 194760"/>
                          <a:gd name="connsiteY9" fmla="*/ 218880 h 287799"/>
                          <a:gd name="connsiteX10" fmla="*/ 166951 w 194760"/>
                          <a:gd name="connsiteY10" fmla="*/ 100127 h 287799"/>
                          <a:gd name="connsiteX11" fmla="*/ 131325 w 194760"/>
                          <a:gd name="connsiteY11" fmla="*/ 88252 h 287799"/>
                          <a:gd name="connsiteX12" fmla="*/ 95699 w 194760"/>
                          <a:gd name="connsiteY12" fmla="*/ 112003 h 287799"/>
                          <a:gd name="connsiteX13" fmla="*/ 95699 w 194760"/>
                          <a:gd name="connsiteY13" fmla="*/ 218880 h 287799"/>
                          <a:gd name="connsiteX14" fmla="*/ 131325 w 194760"/>
                          <a:gd name="connsiteY14" fmla="*/ 218880 h 287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760" h="287799">
                            <a:moveTo>
                              <a:pt x="107574" y="88252"/>
                            </a:moveTo>
                            <a:cubicBezTo>
                              <a:pt x="62584" y="103248"/>
                              <a:pt x="0" y="111207"/>
                              <a:pt x="83824" y="207005"/>
                            </a:cubicBezTo>
                            <a:cubicBezTo>
                              <a:pt x="99680" y="225126"/>
                              <a:pt x="131325" y="199088"/>
                              <a:pt x="155076" y="195130"/>
                            </a:cubicBezTo>
                            <a:cubicBezTo>
                              <a:pt x="158801" y="183953"/>
                              <a:pt x="183017" y="135055"/>
                              <a:pt x="155076" y="123878"/>
                            </a:cubicBezTo>
                            <a:cubicBezTo>
                              <a:pt x="139922" y="117816"/>
                              <a:pt x="123408" y="131795"/>
                              <a:pt x="107574" y="135753"/>
                            </a:cubicBezTo>
                            <a:cubicBezTo>
                              <a:pt x="111533" y="155545"/>
                              <a:pt x="103302" y="183020"/>
                              <a:pt x="119450" y="195130"/>
                            </a:cubicBezTo>
                            <a:cubicBezTo>
                              <a:pt x="148098" y="216616"/>
                              <a:pt x="165817" y="139154"/>
                              <a:pt x="166951" y="135753"/>
                            </a:cubicBezTo>
                            <a:cubicBezTo>
                              <a:pt x="164456" y="128268"/>
                              <a:pt x="134735" y="0"/>
                              <a:pt x="83824" y="112003"/>
                            </a:cubicBezTo>
                            <a:cubicBezTo>
                              <a:pt x="67362" y="148219"/>
                              <a:pt x="91741" y="191172"/>
                              <a:pt x="95699" y="230756"/>
                            </a:cubicBezTo>
                            <a:cubicBezTo>
                              <a:pt x="115491" y="226797"/>
                              <a:pt x="137551" y="228894"/>
                              <a:pt x="155076" y="218880"/>
                            </a:cubicBezTo>
                            <a:cubicBezTo>
                              <a:pt x="194760" y="196203"/>
                              <a:pt x="180044" y="126313"/>
                              <a:pt x="166951" y="100127"/>
                            </a:cubicBezTo>
                            <a:cubicBezTo>
                              <a:pt x="161353" y="88931"/>
                              <a:pt x="143200" y="92210"/>
                              <a:pt x="131325" y="88252"/>
                            </a:cubicBezTo>
                            <a:cubicBezTo>
                              <a:pt x="119450" y="96169"/>
                              <a:pt x="104615" y="100858"/>
                              <a:pt x="95699" y="112003"/>
                            </a:cubicBezTo>
                            <a:cubicBezTo>
                              <a:pt x="75102" y="137749"/>
                              <a:pt x="83896" y="198225"/>
                              <a:pt x="95699" y="218880"/>
                            </a:cubicBezTo>
                            <a:cubicBezTo>
                              <a:pt x="135080" y="287799"/>
                              <a:pt x="131325" y="225630"/>
                              <a:pt x="131325" y="218880"/>
                            </a:cubicBezTo>
                          </a:path>
                        </a:pathLst>
                      </a:custGeom>
                      <a:solidFill>
                        <a:schemeClr val="tx1">
                          <a:lumMod val="95000"/>
                          <a:lumOff val="5000"/>
                        </a:schemeClr>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8" name="Freeform 57"/>
                      <p:cNvSpPr/>
                      <p:nvPr/>
                    </p:nvSpPr>
                    <p:spPr>
                      <a:xfrm>
                        <a:off x="2173184" y="3942483"/>
                        <a:ext cx="5017499" cy="1491226"/>
                      </a:xfrm>
                      <a:custGeom>
                        <a:avLst/>
                        <a:gdLst>
                          <a:gd name="connsiteX0" fmla="*/ 1294136 w 5017876"/>
                          <a:gd name="connsiteY0" fmla="*/ 0 h 1491697"/>
                          <a:gd name="connsiteX1" fmla="*/ 1365388 w 5017876"/>
                          <a:gd name="connsiteY1" fmla="*/ 47501 h 1491697"/>
                          <a:gd name="connsiteX2" fmla="*/ 1424764 w 5017876"/>
                          <a:gd name="connsiteY2" fmla="*/ 95002 h 1491697"/>
                          <a:gd name="connsiteX3" fmla="*/ 1496016 w 5017876"/>
                          <a:gd name="connsiteY3" fmla="*/ 142504 h 1491697"/>
                          <a:gd name="connsiteX4" fmla="*/ 1555393 w 5017876"/>
                          <a:gd name="connsiteY4" fmla="*/ 190005 h 1491697"/>
                          <a:gd name="connsiteX5" fmla="*/ 1614770 w 5017876"/>
                          <a:gd name="connsiteY5" fmla="*/ 249382 h 1491697"/>
                          <a:gd name="connsiteX6" fmla="*/ 1686022 w 5017876"/>
                          <a:gd name="connsiteY6" fmla="*/ 308758 h 1491697"/>
                          <a:gd name="connsiteX7" fmla="*/ 1757273 w 5017876"/>
                          <a:gd name="connsiteY7" fmla="*/ 356260 h 1491697"/>
                          <a:gd name="connsiteX8" fmla="*/ 1781024 w 5017876"/>
                          <a:gd name="connsiteY8" fmla="*/ 391886 h 1491697"/>
                          <a:gd name="connsiteX9" fmla="*/ 1816650 w 5017876"/>
                          <a:gd name="connsiteY9" fmla="*/ 403761 h 1491697"/>
                          <a:gd name="connsiteX10" fmla="*/ 1852276 w 5017876"/>
                          <a:gd name="connsiteY10" fmla="*/ 427511 h 1491697"/>
                          <a:gd name="connsiteX11" fmla="*/ 1887902 w 5017876"/>
                          <a:gd name="connsiteY11" fmla="*/ 439387 h 1491697"/>
                          <a:gd name="connsiteX12" fmla="*/ 1959154 w 5017876"/>
                          <a:gd name="connsiteY12" fmla="*/ 486888 h 1491697"/>
                          <a:gd name="connsiteX13" fmla="*/ 2030406 w 5017876"/>
                          <a:gd name="connsiteY13" fmla="*/ 510639 h 1491697"/>
                          <a:gd name="connsiteX14" fmla="*/ 2066032 w 5017876"/>
                          <a:gd name="connsiteY14" fmla="*/ 534389 h 1491697"/>
                          <a:gd name="connsiteX15" fmla="*/ 2137284 w 5017876"/>
                          <a:gd name="connsiteY15" fmla="*/ 558140 h 1491697"/>
                          <a:gd name="connsiteX16" fmla="*/ 2172910 w 5017876"/>
                          <a:gd name="connsiteY16" fmla="*/ 593766 h 1491697"/>
                          <a:gd name="connsiteX17" fmla="*/ 2244162 w 5017876"/>
                          <a:gd name="connsiteY17" fmla="*/ 605641 h 1491697"/>
                          <a:gd name="connsiteX18" fmla="*/ 2291663 w 5017876"/>
                          <a:gd name="connsiteY18" fmla="*/ 617517 h 1491697"/>
                          <a:gd name="connsiteX19" fmla="*/ 2362915 w 5017876"/>
                          <a:gd name="connsiteY19" fmla="*/ 641267 h 1491697"/>
                          <a:gd name="connsiteX20" fmla="*/ 2398541 w 5017876"/>
                          <a:gd name="connsiteY20" fmla="*/ 653143 h 1491697"/>
                          <a:gd name="connsiteX21" fmla="*/ 2457918 w 5017876"/>
                          <a:gd name="connsiteY21" fmla="*/ 724395 h 1491697"/>
                          <a:gd name="connsiteX22" fmla="*/ 2481668 w 5017876"/>
                          <a:gd name="connsiteY22" fmla="*/ 795647 h 1491697"/>
                          <a:gd name="connsiteX23" fmla="*/ 2493544 w 5017876"/>
                          <a:gd name="connsiteY23" fmla="*/ 831273 h 1491697"/>
                          <a:gd name="connsiteX24" fmla="*/ 2469793 w 5017876"/>
                          <a:gd name="connsiteY24" fmla="*/ 866898 h 1491697"/>
                          <a:gd name="connsiteX25" fmla="*/ 2422292 w 5017876"/>
                          <a:gd name="connsiteY25" fmla="*/ 938150 h 1491697"/>
                          <a:gd name="connsiteX26" fmla="*/ 2351040 w 5017876"/>
                          <a:gd name="connsiteY26" fmla="*/ 985652 h 1491697"/>
                          <a:gd name="connsiteX27" fmla="*/ 2232286 w 5017876"/>
                          <a:gd name="connsiteY27" fmla="*/ 950026 h 1491697"/>
                          <a:gd name="connsiteX28" fmla="*/ 2220411 w 5017876"/>
                          <a:gd name="connsiteY28" fmla="*/ 914400 h 1491697"/>
                          <a:gd name="connsiteX29" fmla="*/ 2232286 w 5017876"/>
                          <a:gd name="connsiteY29" fmla="*/ 795647 h 1491697"/>
                          <a:gd name="connsiteX30" fmla="*/ 2315414 w 5017876"/>
                          <a:gd name="connsiteY30" fmla="*/ 700644 h 1491697"/>
                          <a:gd name="connsiteX31" fmla="*/ 2339164 w 5017876"/>
                          <a:gd name="connsiteY31" fmla="*/ 665018 h 1491697"/>
                          <a:gd name="connsiteX32" fmla="*/ 2446042 w 5017876"/>
                          <a:gd name="connsiteY32" fmla="*/ 581891 h 1491697"/>
                          <a:gd name="connsiteX33" fmla="*/ 2481668 w 5017876"/>
                          <a:gd name="connsiteY33" fmla="*/ 570015 h 1491697"/>
                          <a:gd name="connsiteX34" fmla="*/ 2564796 w 5017876"/>
                          <a:gd name="connsiteY34" fmla="*/ 534389 h 1491697"/>
                          <a:gd name="connsiteX35" fmla="*/ 2588546 w 5017876"/>
                          <a:gd name="connsiteY35" fmla="*/ 498763 h 1491697"/>
                          <a:gd name="connsiteX36" fmla="*/ 2695424 w 5017876"/>
                          <a:gd name="connsiteY36" fmla="*/ 475013 h 1491697"/>
                          <a:gd name="connsiteX37" fmla="*/ 2766676 w 5017876"/>
                          <a:gd name="connsiteY37" fmla="*/ 451262 h 1491697"/>
                          <a:gd name="connsiteX38" fmla="*/ 2885429 w 5017876"/>
                          <a:gd name="connsiteY38" fmla="*/ 380010 h 1491697"/>
                          <a:gd name="connsiteX39" fmla="*/ 2921055 w 5017876"/>
                          <a:gd name="connsiteY39" fmla="*/ 368135 h 1491697"/>
                          <a:gd name="connsiteX40" fmla="*/ 2968557 w 5017876"/>
                          <a:gd name="connsiteY40" fmla="*/ 320634 h 1491697"/>
                          <a:gd name="connsiteX41" fmla="*/ 3016058 w 5017876"/>
                          <a:gd name="connsiteY41" fmla="*/ 308758 h 1491697"/>
                          <a:gd name="connsiteX42" fmla="*/ 3134811 w 5017876"/>
                          <a:gd name="connsiteY42" fmla="*/ 285008 h 1491697"/>
                          <a:gd name="connsiteX43" fmla="*/ 3182312 w 5017876"/>
                          <a:gd name="connsiteY43" fmla="*/ 273132 h 1491697"/>
                          <a:gd name="connsiteX44" fmla="*/ 3241689 w 5017876"/>
                          <a:gd name="connsiteY44" fmla="*/ 261257 h 1491697"/>
                          <a:gd name="connsiteX45" fmla="*/ 3277315 w 5017876"/>
                          <a:gd name="connsiteY45" fmla="*/ 225631 h 1491697"/>
                          <a:gd name="connsiteX46" fmla="*/ 3312941 w 5017876"/>
                          <a:gd name="connsiteY46" fmla="*/ 213756 h 1491697"/>
                          <a:gd name="connsiteX47" fmla="*/ 3324816 w 5017876"/>
                          <a:gd name="connsiteY47" fmla="*/ 320634 h 1491697"/>
                          <a:gd name="connsiteX48" fmla="*/ 3348567 w 5017876"/>
                          <a:gd name="connsiteY48" fmla="*/ 391886 h 1491697"/>
                          <a:gd name="connsiteX49" fmla="*/ 3372318 w 5017876"/>
                          <a:gd name="connsiteY49" fmla="*/ 475013 h 1491697"/>
                          <a:gd name="connsiteX50" fmla="*/ 3407944 w 5017876"/>
                          <a:gd name="connsiteY50" fmla="*/ 451262 h 1491697"/>
                          <a:gd name="connsiteX51" fmla="*/ 3431694 w 5017876"/>
                          <a:gd name="connsiteY51" fmla="*/ 415636 h 1491697"/>
                          <a:gd name="connsiteX52" fmla="*/ 3467320 w 5017876"/>
                          <a:gd name="connsiteY52" fmla="*/ 403761 h 1491697"/>
                          <a:gd name="connsiteX53" fmla="*/ 3479196 w 5017876"/>
                          <a:gd name="connsiteY53" fmla="*/ 463137 h 1491697"/>
                          <a:gd name="connsiteX54" fmla="*/ 3514822 w 5017876"/>
                          <a:gd name="connsiteY54" fmla="*/ 486888 h 1491697"/>
                          <a:gd name="connsiteX55" fmla="*/ 3526697 w 5017876"/>
                          <a:gd name="connsiteY55" fmla="*/ 415636 h 1491697"/>
                          <a:gd name="connsiteX56" fmla="*/ 3538572 w 5017876"/>
                          <a:gd name="connsiteY56" fmla="*/ 332509 h 1491697"/>
                          <a:gd name="connsiteX57" fmla="*/ 3562323 w 5017876"/>
                          <a:gd name="connsiteY57" fmla="*/ 106878 h 1491697"/>
                          <a:gd name="connsiteX58" fmla="*/ 3586073 w 5017876"/>
                          <a:gd name="connsiteY58" fmla="*/ 71252 h 1491697"/>
                          <a:gd name="connsiteX59" fmla="*/ 3621699 w 5017876"/>
                          <a:gd name="connsiteY59" fmla="*/ 59376 h 1491697"/>
                          <a:gd name="connsiteX60" fmla="*/ 3716702 w 5017876"/>
                          <a:gd name="connsiteY60" fmla="*/ 95002 h 1491697"/>
                          <a:gd name="connsiteX61" fmla="*/ 3787954 w 5017876"/>
                          <a:gd name="connsiteY61" fmla="*/ 118753 h 1491697"/>
                          <a:gd name="connsiteX62" fmla="*/ 3823580 w 5017876"/>
                          <a:gd name="connsiteY62" fmla="*/ 130628 h 1491697"/>
                          <a:gd name="connsiteX63" fmla="*/ 3859206 w 5017876"/>
                          <a:gd name="connsiteY63" fmla="*/ 154379 h 1491697"/>
                          <a:gd name="connsiteX64" fmla="*/ 3882957 w 5017876"/>
                          <a:gd name="connsiteY64" fmla="*/ 190005 h 1491697"/>
                          <a:gd name="connsiteX65" fmla="*/ 3954209 w 5017876"/>
                          <a:gd name="connsiteY65" fmla="*/ 237506 h 1491697"/>
                          <a:gd name="connsiteX66" fmla="*/ 3954209 w 5017876"/>
                          <a:gd name="connsiteY66" fmla="*/ 249382 h 1491697"/>
                          <a:gd name="connsiteX67" fmla="*/ 3918583 w 5017876"/>
                          <a:gd name="connsiteY67" fmla="*/ 225631 h 1491697"/>
                          <a:gd name="connsiteX68" fmla="*/ 3882957 w 5017876"/>
                          <a:gd name="connsiteY68" fmla="*/ 213756 h 1491697"/>
                          <a:gd name="connsiteX69" fmla="*/ 3859206 w 5017876"/>
                          <a:gd name="connsiteY69" fmla="*/ 178130 h 1491697"/>
                          <a:gd name="connsiteX70" fmla="*/ 3894832 w 5017876"/>
                          <a:gd name="connsiteY70" fmla="*/ 166254 h 1491697"/>
                          <a:gd name="connsiteX71" fmla="*/ 3930458 w 5017876"/>
                          <a:gd name="connsiteY71" fmla="*/ 190005 h 1491697"/>
                          <a:gd name="connsiteX72" fmla="*/ 4001710 w 5017876"/>
                          <a:gd name="connsiteY72" fmla="*/ 213756 h 1491697"/>
                          <a:gd name="connsiteX73" fmla="*/ 4037336 w 5017876"/>
                          <a:gd name="connsiteY73" fmla="*/ 225631 h 1491697"/>
                          <a:gd name="connsiteX74" fmla="*/ 4072962 w 5017876"/>
                          <a:gd name="connsiteY74" fmla="*/ 249382 h 1491697"/>
                          <a:gd name="connsiteX75" fmla="*/ 4108588 w 5017876"/>
                          <a:gd name="connsiteY75" fmla="*/ 261257 h 1491697"/>
                          <a:gd name="connsiteX76" fmla="*/ 4179840 w 5017876"/>
                          <a:gd name="connsiteY76" fmla="*/ 308758 h 1491697"/>
                          <a:gd name="connsiteX77" fmla="*/ 4215466 w 5017876"/>
                          <a:gd name="connsiteY77" fmla="*/ 332509 h 1491697"/>
                          <a:gd name="connsiteX78" fmla="*/ 4251092 w 5017876"/>
                          <a:gd name="connsiteY78" fmla="*/ 344384 h 1491697"/>
                          <a:gd name="connsiteX79" fmla="*/ 4274842 w 5017876"/>
                          <a:gd name="connsiteY79" fmla="*/ 380010 h 1491697"/>
                          <a:gd name="connsiteX80" fmla="*/ 4346094 w 5017876"/>
                          <a:gd name="connsiteY80" fmla="*/ 415636 h 1491697"/>
                          <a:gd name="connsiteX81" fmla="*/ 4381720 w 5017876"/>
                          <a:gd name="connsiteY81" fmla="*/ 439387 h 1491697"/>
                          <a:gd name="connsiteX82" fmla="*/ 4452972 w 5017876"/>
                          <a:gd name="connsiteY82" fmla="*/ 463137 h 1491697"/>
                          <a:gd name="connsiteX83" fmla="*/ 4524224 w 5017876"/>
                          <a:gd name="connsiteY83" fmla="*/ 510639 h 1491697"/>
                          <a:gd name="connsiteX84" fmla="*/ 4559850 w 5017876"/>
                          <a:gd name="connsiteY84" fmla="*/ 534389 h 1491697"/>
                          <a:gd name="connsiteX85" fmla="*/ 4524224 w 5017876"/>
                          <a:gd name="connsiteY85" fmla="*/ 510639 h 1491697"/>
                          <a:gd name="connsiteX86" fmla="*/ 4488598 w 5017876"/>
                          <a:gd name="connsiteY86" fmla="*/ 498763 h 1491697"/>
                          <a:gd name="connsiteX87" fmla="*/ 4524224 w 5017876"/>
                          <a:gd name="connsiteY87" fmla="*/ 475013 h 1491697"/>
                          <a:gd name="connsiteX88" fmla="*/ 4607351 w 5017876"/>
                          <a:gd name="connsiteY88" fmla="*/ 498763 h 1491697"/>
                          <a:gd name="connsiteX89" fmla="*/ 4678603 w 5017876"/>
                          <a:gd name="connsiteY89" fmla="*/ 546265 h 1491697"/>
                          <a:gd name="connsiteX90" fmla="*/ 4702354 w 5017876"/>
                          <a:gd name="connsiteY90" fmla="*/ 581891 h 1491697"/>
                          <a:gd name="connsiteX91" fmla="*/ 4773606 w 5017876"/>
                          <a:gd name="connsiteY91" fmla="*/ 617517 h 1491697"/>
                          <a:gd name="connsiteX92" fmla="*/ 4809232 w 5017876"/>
                          <a:gd name="connsiteY92" fmla="*/ 700644 h 1491697"/>
                          <a:gd name="connsiteX93" fmla="*/ 4785481 w 5017876"/>
                          <a:gd name="connsiteY93" fmla="*/ 665018 h 1491697"/>
                          <a:gd name="connsiteX94" fmla="*/ 4749855 w 5017876"/>
                          <a:gd name="connsiteY94" fmla="*/ 641267 h 1491697"/>
                          <a:gd name="connsiteX95" fmla="*/ 4797357 w 5017876"/>
                          <a:gd name="connsiteY95" fmla="*/ 712519 h 1491697"/>
                          <a:gd name="connsiteX96" fmla="*/ 4821107 w 5017876"/>
                          <a:gd name="connsiteY96" fmla="*/ 807522 h 1491697"/>
                          <a:gd name="connsiteX97" fmla="*/ 4749855 w 5017876"/>
                          <a:gd name="connsiteY97" fmla="*/ 1460665 h 1491697"/>
                          <a:gd name="connsiteX98" fmla="*/ 4631102 w 5017876"/>
                          <a:gd name="connsiteY98" fmla="*/ 1448789 h 1491697"/>
                          <a:gd name="connsiteX99" fmla="*/ 4547975 w 5017876"/>
                          <a:gd name="connsiteY99" fmla="*/ 1436914 h 1491697"/>
                          <a:gd name="connsiteX100" fmla="*/ 4357970 w 5017876"/>
                          <a:gd name="connsiteY100" fmla="*/ 1448789 h 1491697"/>
                          <a:gd name="connsiteX101" fmla="*/ 4322344 w 5017876"/>
                          <a:gd name="connsiteY101" fmla="*/ 1460665 h 1491697"/>
                          <a:gd name="connsiteX102" fmla="*/ 4262967 w 5017876"/>
                          <a:gd name="connsiteY102" fmla="*/ 1472540 h 1491697"/>
                          <a:gd name="connsiteX103" fmla="*/ 4179840 w 5017876"/>
                          <a:gd name="connsiteY103" fmla="*/ 1460665 h 1491697"/>
                          <a:gd name="connsiteX104" fmla="*/ 4144214 w 5017876"/>
                          <a:gd name="connsiteY104" fmla="*/ 1448789 h 1491697"/>
                          <a:gd name="connsiteX105" fmla="*/ 3752328 w 5017876"/>
                          <a:gd name="connsiteY105" fmla="*/ 1460665 h 1491697"/>
                          <a:gd name="connsiteX106" fmla="*/ 3336692 w 5017876"/>
                          <a:gd name="connsiteY106" fmla="*/ 1460665 h 1491697"/>
                          <a:gd name="connsiteX107" fmla="*/ 3146686 w 5017876"/>
                          <a:gd name="connsiteY107" fmla="*/ 1448789 h 1491697"/>
                          <a:gd name="connsiteX108" fmla="*/ 2968557 w 5017876"/>
                          <a:gd name="connsiteY108" fmla="*/ 1460665 h 1491697"/>
                          <a:gd name="connsiteX109" fmla="*/ 2885429 w 5017876"/>
                          <a:gd name="connsiteY109" fmla="*/ 1472540 h 1491697"/>
                          <a:gd name="connsiteX110" fmla="*/ 2826053 w 5017876"/>
                          <a:gd name="connsiteY110" fmla="*/ 1460665 h 1491697"/>
                          <a:gd name="connsiteX111" fmla="*/ 2493544 w 5017876"/>
                          <a:gd name="connsiteY111" fmla="*/ 1448789 h 1491697"/>
                          <a:gd name="connsiteX112" fmla="*/ 2267912 w 5017876"/>
                          <a:gd name="connsiteY112" fmla="*/ 1436914 h 1491697"/>
                          <a:gd name="connsiteX113" fmla="*/ 2196660 w 5017876"/>
                          <a:gd name="connsiteY113" fmla="*/ 1460665 h 1491697"/>
                          <a:gd name="connsiteX114" fmla="*/ 2161035 w 5017876"/>
                          <a:gd name="connsiteY114" fmla="*/ 1472540 h 1491697"/>
                          <a:gd name="connsiteX115" fmla="*/ 1733523 w 5017876"/>
                          <a:gd name="connsiteY115" fmla="*/ 1448789 h 1491697"/>
                          <a:gd name="connsiteX116" fmla="*/ 1531642 w 5017876"/>
                          <a:gd name="connsiteY116" fmla="*/ 1436914 h 1491697"/>
                          <a:gd name="connsiteX117" fmla="*/ 1496016 w 5017876"/>
                          <a:gd name="connsiteY117" fmla="*/ 1425039 h 1491697"/>
                          <a:gd name="connsiteX118" fmla="*/ 1317886 w 5017876"/>
                          <a:gd name="connsiteY118" fmla="*/ 1448789 h 1491697"/>
                          <a:gd name="connsiteX119" fmla="*/ 1282260 w 5017876"/>
                          <a:gd name="connsiteY119" fmla="*/ 1460665 h 1491697"/>
                          <a:gd name="connsiteX120" fmla="*/ 926001 w 5017876"/>
                          <a:gd name="connsiteY120" fmla="*/ 1436914 h 1491697"/>
                          <a:gd name="connsiteX121" fmla="*/ 890375 w 5017876"/>
                          <a:gd name="connsiteY121" fmla="*/ 1425039 h 1491697"/>
                          <a:gd name="connsiteX122" fmla="*/ 712245 w 5017876"/>
                          <a:gd name="connsiteY122" fmla="*/ 1436914 h 1491697"/>
                          <a:gd name="connsiteX123" fmla="*/ 640993 w 5017876"/>
                          <a:gd name="connsiteY123" fmla="*/ 1460665 h 1491697"/>
                          <a:gd name="connsiteX124" fmla="*/ 474738 w 5017876"/>
                          <a:gd name="connsiteY124" fmla="*/ 1472540 h 1491697"/>
                          <a:gd name="connsiteX125" fmla="*/ 272858 w 5017876"/>
                          <a:gd name="connsiteY125" fmla="*/ 1472540 h 1491697"/>
                          <a:gd name="connsiteX126" fmla="*/ 237232 w 5017876"/>
                          <a:gd name="connsiteY126" fmla="*/ 1460665 h 1491697"/>
                          <a:gd name="connsiteX127" fmla="*/ 142229 w 5017876"/>
                          <a:gd name="connsiteY127" fmla="*/ 1448789 h 1491697"/>
                          <a:gd name="connsiteX128" fmla="*/ 59102 w 5017876"/>
                          <a:gd name="connsiteY128" fmla="*/ 1436914 h 1491697"/>
                          <a:gd name="connsiteX129" fmla="*/ 47227 w 5017876"/>
                          <a:gd name="connsiteY129" fmla="*/ 1341911 h 1491697"/>
                          <a:gd name="connsiteX130" fmla="*/ 35351 w 5017876"/>
                          <a:gd name="connsiteY130" fmla="*/ 1306286 h 1491697"/>
                          <a:gd name="connsiteX131" fmla="*/ 23476 w 5017876"/>
                          <a:gd name="connsiteY131" fmla="*/ 1163782 h 1491697"/>
                          <a:gd name="connsiteX132" fmla="*/ 23476 w 5017876"/>
                          <a:gd name="connsiteY132" fmla="*/ 581891 h 1491697"/>
                          <a:gd name="connsiteX133" fmla="*/ 47227 w 5017876"/>
                          <a:gd name="connsiteY133" fmla="*/ 510639 h 1491697"/>
                          <a:gd name="connsiteX134" fmla="*/ 154105 w 5017876"/>
                          <a:gd name="connsiteY134" fmla="*/ 439387 h 1491697"/>
                          <a:gd name="connsiteX135" fmla="*/ 189731 w 5017876"/>
                          <a:gd name="connsiteY135" fmla="*/ 415636 h 1491697"/>
                          <a:gd name="connsiteX136" fmla="*/ 272858 w 5017876"/>
                          <a:gd name="connsiteY136" fmla="*/ 391886 h 1491697"/>
                          <a:gd name="connsiteX137" fmla="*/ 344110 w 5017876"/>
                          <a:gd name="connsiteY137" fmla="*/ 368135 h 1491697"/>
                          <a:gd name="connsiteX138" fmla="*/ 379736 w 5017876"/>
                          <a:gd name="connsiteY138" fmla="*/ 356260 h 1491697"/>
                          <a:gd name="connsiteX139" fmla="*/ 450988 w 5017876"/>
                          <a:gd name="connsiteY139" fmla="*/ 308758 h 1491697"/>
                          <a:gd name="connsiteX140" fmla="*/ 522240 w 5017876"/>
                          <a:gd name="connsiteY140" fmla="*/ 285008 h 1491697"/>
                          <a:gd name="connsiteX141" fmla="*/ 557866 w 5017876"/>
                          <a:gd name="connsiteY141" fmla="*/ 273132 h 1491697"/>
                          <a:gd name="connsiteX142" fmla="*/ 593492 w 5017876"/>
                          <a:gd name="connsiteY142" fmla="*/ 249382 h 1491697"/>
                          <a:gd name="connsiteX143" fmla="*/ 712245 w 5017876"/>
                          <a:gd name="connsiteY143" fmla="*/ 225631 h 1491697"/>
                          <a:gd name="connsiteX144" fmla="*/ 747871 w 5017876"/>
                          <a:gd name="connsiteY144" fmla="*/ 201880 h 1491697"/>
                          <a:gd name="connsiteX145" fmla="*/ 819123 w 5017876"/>
                          <a:gd name="connsiteY145" fmla="*/ 178130 h 1491697"/>
                          <a:gd name="connsiteX146" fmla="*/ 914125 w 5017876"/>
                          <a:gd name="connsiteY146" fmla="*/ 142504 h 1491697"/>
                          <a:gd name="connsiteX147" fmla="*/ 949751 w 5017876"/>
                          <a:gd name="connsiteY147" fmla="*/ 118753 h 1491697"/>
                          <a:gd name="connsiteX148" fmla="*/ 1021003 w 5017876"/>
                          <a:gd name="connsiteY148" fmla="*/ 95002 h 1491697"/>
                          <a:gd name="connsiteX149" fmla="*/ 1092255 w 5017876"/>
                          <a:gd name="connsiteY149" fmla="*/ 71252 h 1491697"/>
                          <a:gd name="connsiteX150" fmla="*/ 1127881 w 5017876"/>
                          <a:gd name="connsiteY150" fmla="*/ 59376 h 1491697"/>
                          <a:gd name="connsiteX151" fmla="*/ 1211009 w 5017876"/>
                          <a:gd name="connsiteY151" fmla="*/ 47501 h 1491697"/>
                          <a:gd name="connsiteX152" fmla="*/ 1294136 w 5017876"/>
                          <a:gd name="connsiteY152" fmla="*/ 0 h 1491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5017876" h="1491697">
                            <a:moveTo>
                              <a:pt x="1294136" y="0"/>
                            </a:moveTo>
                            <a:cubicBezTo>
                              <a:pt x="1319866" y="0"/>
                              <a:pt x="1349555" y="23750"/>
                              <a:pt x="1365388" y="47501"/>
                            </a:cubicBezTo>
                            <a:cubicBezTo>
                              <a:pt x="1396081" y="93542"/>
                              <a:pt x="1375598" y="78614"/>
                              <a:pt x="1424764" y="95002"/>
                            </a:cubicBezTo>
                            <a:cubicBezTo>
                              <a:pt x="1448515" y="110836"/>
                              <a:pt x="1480182" y="118753"/>
                              <a:pt x="1496016" y="142504"/>
                            </a:cubicBezTo>
                            <a:cubicBezTo>
                              <a:pt x="1526711" y="188545"/>
                              <a:pt x="1506227" y="173617"/>
                              <a:pt x="1555393" y="190005"/>
                            </a:cubicBezTo>
                            <a:cubicBezTo>
                              <a:pt x="1620707" y="233548"/>
                              <a:pt x="1565289" y="190005"/>
                              <a:pt x="1614770" y="249382"/>
                            </a:cubicBezTo>
                            <a:cubicBezTo>
                              <a:pt x="1662084" y="306159"/>
                              <a:pt x="1635066" y="266294"/>
                              <a:pt x="1686022" y="308758"/>
                            </a:cubicBezTo>
                            <a:cubicBezTo>
                              <a:pt x="1745326" y="358179"/>
                              <a:pt x="1694662" y="335389"/>
                              <a:pt x="1757273" y="356260"/>
                            </a:cubicBezTo>
                            <a:cubicBezTo>
                              <a:pt x="1765190" y="368135"/>
                              <a:pt x="1769879" y="382970"/>
                              <a:pt x="1781024" y="391886"/>
                            </a:cubicBezTo>
                            <a:cubicBezTo>
                              <a:pt x="1790799" y="399706"/>
                              <a:pt x="1805454" y="398163"/>
                              <a:pt x="1816650" y="403761"/>
                            </a:cubicBezTo>
                            <a:cubicBezTo>
                              <a:pt x="1829416" y="410144"/>
                              <a:pt x="1839511" y="421128"/>
                              <a:pt x="1852276" y="427511"/>
                            </a:cubicBezTo>
                            <a:cubicBezTo>
                              <a:pt x="1863472" y="433109"/>
                              <a:pt x="1876960" y="433308"/>
                              <a:pt x="1887902" y="439387"/>
                            </a:cubicBezTo>
                            <a:cubicBezTo>
                              <a:pt x="1912855" y="453250"/>
                              <a:pt x="1932074" y="477861"/>
                              <a:pt x="1959154" y="486888"/>
                            </a:cubicBezTo>
                            <a:cubicBezTo>
                              <a:pt x="1982905" y="494805"/>
                              <a:pt x="2009575" y="496752"/>
                              <a:pt x="2030406" y="510639"/>
                            </a:cubicBezTo>
                            <a:cubicBezTo>
                              <a:pt x="2042281" y="518556"/>
                              <a:pt x="2052990" y="528593"/>
                              <a:pt x="2066032" y="534389"/>
                            </a:cubicBezTo>
                            <a:cubicBezTo>
                              <a:pt x="2088910" y="544557"/>
                              <a:pt x="2137284" y="558140"/>
                              <a:pt x="2137284" y="558140"/>
                            </a:cubicBezTo>
                            <a:cubicBezTo>
                              <a:pt x="2149159" y="570015"/>
                              <a:pt x="2157563" y="586945"/>
                              <a:pt x="2172910" y="593766"/>
                            </a:cubicBezTo>
                            <a:cubicBezTo>
                              <a:pt x="2194913" y="603545"/>
                              <a:pt x="2220551" y="600919"/>
                              <a:pt x="2244162" y="605641"/>
                            </a:cubicBezTo>
                            <a:cubicBezTo>
                              <a:pt x="2260166" y="608842"/>
                              <a:pt x="2276030" y="612827"/>
                              <a:pt x="2291663" y="617517"/>
                            </a:cubicBezTo>
                            <a:cubicBezTo>
                              <a:pt x="2315642" y="624711"/>
                              <a:pt x="2339164" y="633350"/>
                              <a:pt x="2362915" y="641267"/>
                            </a:cubicBezTo>
                            <a:lnTo>
                              <a:pt x="2398541" y="653143"/>
                            </a:lnTo>
                            <a:cubicBezTo>
                              <a:pt x="2420913" y="675515"/>
                              <a:pt x="2444692" y="694636"/>
                              <a:pt x="2457918" y="724395"/>
                            </a:cubicBezTo>
                            <a:cubicBezTo>
                              <a:pt x="2468086" y="747273"/>
                              <a:pt x="2473751" y="771896"/>
                              <a:pt x="2481668" y="795647"/>
                            </a:cubicBezTo>
                            <a:lnTo>
                              <a:pt x="2493544" y="831273"/>
                            </a:lnTo>
                            <a:cubicBezTo>
                              <a:pt x="2485627" y="843148"/>
                              <a:pt x="2476176" y="854133"/>
                              <a:pt x="2469793" y="866898"/>
                            </a:cubicBezTo>
                            <a:cubicBezTo>
                              <a:pt x="2444572" y="917340"/>
                              <a:pt x="2477550" y="895171"/>
                              <a:pt x="2422292" y="938150"/>
                            </a:cubicBezTo>
                            <a:cubicBezTo>
                              <a:pt x="2399760" y="955675"/>
                              <a:pt x="2351040" y="985652"/>
                              <a:pt x="2351040" y="985652"/>
                            </a:cubicBezTo>
                            <a:cubicBezTo>
                              <a:pt x="2314664" y="980455"/>
                              <a:pt x="2260159" y="984867"/>
                              <a:pt x="2232286" y="950026"/>
                            </a:cubicBezTo>
                            <a:cubicBezTo>
                              <a:pt x="2224466" y="940251"/>
                              <a:pt x="2224369" y="926275"/>
                              <a:pt x="2220411" y="914400"/>
                            </a:cubicBezTo>
                            <a:cubicBezTo>
                              <a:pt x="2224369" y="874816"/>
                              <a:pt x="2220420" y="833618"/>
                              <a:pt x="2232286" y="795647"/>
                            </a:cubicBezTo>
                            <a:cubicBezTo>
                              <a:pt x="2250516" y="737313"/>
                              <a:pt x="2274632" y="727832"/>
                              <a:pt x="2315414" y="700644"/>
                            </a:cubicBezTo>
                            <a:cubicBezTo>
                              <a:pt x="2323331" y="688769"/>
                              <a:pt x="2330027" y="675982"/>
                              <a:pt x="2339164" y="665018"/>
                            </a:cubicBezTo>
                            <a:cubicBezTo>
                              <a:pt x="2362810" y="636643"/>
                              <a:pt x="2415485" y="592077"/>
                              <a:pt x="2446042" y="581891"/>
                            </a:cubicBezTo>
                            <a:cubicBezTo>
                              <a:pt x="2457917" y="577932"/>
                              <a:pt x="2470472" y="575613"/>
                              <a:pt x="2481668" y="570015"/>
                            </a:cubicBezTo>
                            <a:cubicBezTo>
                              <a:pt x="2563676" y="529011"/>
                              <a:pt x="2465937" y="559105"/>
                              <a:pt x="2564796" y="534389"/>
                            </a:cubicBezTo>
                            <a:cubicBezTo>
                              <a:pt x="2572713" y="522514"/>
                              <a:pt x="2577401" y="507679"/>
                              <a:pt x="2588546" y="498763"/>
                            </a:cubicBezTo>
                            <a:cubicBezTo>
                              <a:pt x="2603932" y="486454"/>
                              <a:pt x="2694696" y="475134"/>
                              <a:pt x="2695424" y="475013"/>
                            </a:cubicBezTo>
                            <a:cubicBezTo>
                              <a:pt x="2719175" y="467096"/>
                              <a:pt x="2745845" y="465149"/>
                              <a:pt x="2766676" y="451262"/>
                            </a:cubicBezTo>
                            <a:cubicBezTo>
                              <a:pt x="2817324" y="417497"/>
                              <a:pt x="2834310" y="401918"/>
                              <a:pt x="2885429" y="380010"/>
                            </a:cubicBezTo>
                            <a:cubicBezTo>
                              <a:pt x="2896935" y="375079"/>
                              <a:pt x="2909180" y="372093"/>
                              <a:pt x="2921055" y="368135"/>
                            </a:cubicBezTo>
                            <a:cubicBezTo>
                              <a:pt x="2936889" y="352301"/>
                              <a:pt x="2949568" y="332502"/>
                              <a:pt x="2968557" y="320634"/>
                            </a:cubicBezTo>
                            <a:cubicBezTo>
                              <a:pt x="2982397" y="311984"/>
                              <a:pt x="3000365" y="313242"/>
                              <a:pt x="3016058" y="308758"/>
                            </a:cubicBezTo>
                            <a:cubicBezTo>
                              <a:pt x="3122750" y="278274"/>
                              <a:pt x="2939761" y="320472"/>
                              <a:pt x="3134811" y="285008"/>
                            </a:cubicBezTo>
                            <a:cubicBezTo>
                              <a:pt x="3150869" y="282088"/>
                              <a:pt x="3166380" y="276673"/>
                              <a:pt x="3182312" y="273132"/>
                            </a:cubicBezTo>
                            <a:cubicBezTo>
                              <a:pt x="3202016" y="268753"/>
                              <a:pt x="3221897" y="265215"/>
                              <a:pt x="3241689" y="261257"/>
                            </a:cubicBezTo>
                            <a:cubicBezTo>
                              <a:pt x="3253564" y="249382"/>
                              <a:pt x="3263341" y="234947"/>
                              <a:pt x="3277315" y="225631"/>
                            </a:cubicBezTo>
                            <a:cubicBezTo>
                              <a:pt x="3287730" y="218687"/>
                              <a:pt x="3307343" y="202560"/>
                              <a:pt x="3312941" y="213756"/>
                            </a:cubicBezTo>
                            <a:cubicBezTo>
                              <a:pt x="3328971" y="245817"/>
                              <a:pt x="3317786" y="285485"/>
                              <a:pt x="3324816" y="320634"/>
                            </a:cubicBezTo>
                            <a:cubicBezTo>
                              <a:pt x="3329726" y="345183"/>
                              <a:pt x="3342495" y="367598"/>
                              <a:pt x="3348567" y="391886"/>
                            </a:cubicBezTo>
                            <a:cubicBezTo>
                              <a:pt x="3363478" y="451531"/>
                              <a:pt x="3355281" y="423904"/>
                              <a:pt x="3372318" y="475013"/>
                            </a:cubicBezTo>
                            <a:cubicBezTo>
                              <a:pt x="3384193" y="467096"/>
                              <a:pt x="3397852" y="461354"/>
                              <a:pt x="3407944" y="451262"/>
                            </a:cubicBezTo>
                            <a:cubicBezTo>
                              <a:pt x="3418036" y="441170"/>
                              <a:pt x="3420549" y="424552"/>
                              <a:pt x="3431694" y="415636"/>
                            </a:cubicBezTo>
                            <a:cubicBezTo>
                              <a:pt x="3441469" y="407816"/>
                              <a:pt x="3455445" y="407719"/>
                              <a:pt x="3467320" y="403761"/>
                            </a:cubicBezTo>
                            <a:cubicBezTo>
                              <a:pt x="3471279" y="423553"/>
                              <a:pt x="3469182" y="445612"/>
                              <a:pt x="3479196" y="463137"/>
                            </a:cubicBezTo>
                            <a:cubicBezTo>
                              <a:pt x="3486277" y="475529"/>
                              <a:pt x="3504730" y="496980"/>
                              <a:pt x="3514822" y="486888"/>
                            </a:cubicBezTo>
                            <a:cubicBezTo>
                              <a:pt x="3531848" y="469862"/>
                              <a:pt x="3523036" y="439434"/>
                              <a:pt x="3526697" y="415636"/>
                            </a:cubicBezTo>
                            <a:cubicBezTo>
                              <a:pt x="3530953" y="387971"/>
                              <a:pt x="3534614" y="360218"/>
                              <a:pt x="3538572" y="332509"/>
                            </a:cubicBezTo>
                            <a:cubicBezTo>
                              <a:pt x="3539663" y="315055"/>
                              <a:pt x="3532660" y="166204"/>
                              <a:pt x="3562323" y="106878"/>
                            </a:cubicBezTo>
                            <a:cubicBezTo>
                              <a:pt x="3568706" y="94113"/>
                              <a:pt x="3574928" y="80168"/>
                              <a:pt x="3586073" y="71252"/>
                            </a:cubicBezTo>
                            <a:cubicBezTo>
                              <a:pt x="3595848" y="63432"/>
                              <a:pt x="3609824" y="63335"/>
                              <a:pt x="3621699" y="59376"/>
                            </a:cubicBezTo>
                            <a:cubicBezTo>
                              <a:pt x="3683698" y="100709"/>
                              <a:pt x="3629783" y="71297"/>
                              <a:pt x="3716702" y="95002"/>
                            </a:cubicBezTo>
                            <a:cubicBezTo>
                              <a:pt x="3740855" y="101589"/>
                              <a:pt x="3764203" y="110836"/>
                              <a:pt x="3787954" y="118753"/>
                            </a:cubicBezTo>
                            <a:lnTo>
                              <a:pt x="3823580" y="130628"/>
                            </a:lnTo>
                            <a:cubicBezTo>
                              <a:pt x="3835455" y="138545"/>
                              <a:pt x="3849114" y="144287"/>
                              <a:pt x="3859206" y="154379"/>
                            </a:cubicBezTo>
                            <a:cubicBezTo>
                              <a:pt x="3869298" y="164471"/>
                              <a:pt x="3872216" y="180607"/>
                              <a:pt x="3882957" y="190005"/>
                            </a:cubicBezTo>
                            <a:cubicBezTo>
                              <a:pt x="3904439" y="208802"/>
                              <a:pt x="3930458" y="221672"/>
                              <a:pt x="3954209" y="237506"/>
                            </a:cubicBezTo>
                            <a:cubicBezTo>
                              <a:pt x="4000252" y="268201"/>
                              <a:pt x="4003374" y="265770"/>
                              <a:pt x="3954209" y="249382"/>
                            </a:cubicBezTo>
                            <a:cubicBezTo>
                              <a:pt x="3942334" y="241465"/>
                              <a:pt x="3931349" y="232014"/>
                              <a:pt x="3918583" y="225631"/>
                            </a:cubicBezTo>
                            <a:cubicBezTo>
                              <a:pt x="3907387" y="220033"/>
                              <a:pt x="3892732" y="221576"/>
                              <a:pt x="3882957" y="213756"/>
                            </a:cubicBezTo>
                            <a:cubicBezTo>
                              <a:pt x="3871812" y="204840"/>
                              <a:pt x="3867123" y="190005"/>
                              <a:pt x="3859206" y="178130"/>
                            </a:cubicBezTo>
                            <a:cubicBezTo>
                              <a:pt x="3871081" y="174171"/>
                              <a:pt x="3882485" y="164196"/>
                              <a:pt x="3894832" y="166254"/>
                            </a:cubicBezTo>
                            <a:cubicBezTo>
                              <a:pt x="3908910" y="168600"/>
                              <a:pt x="3917416" y="184208"/>
                              <a:pt x="3930458" y="190005"/>
                            </a:cubicBezTo>
                            <a:cubicBezTo>
                              <a:pt x="3953336" y="200173"/>
                              <a:pt x="3977959" y="205839"/>
                              <a:pt x="4001710" y="213756"/>
                            </a:cubicBezTo>
                            <a:lnTo>
                              <a:pt x="4037336" y="225631"/>
                            </a:lnTo>
                            <a:cubicBezTo>
                              <a:pt x="4049211" y="233548"/>
                              <a:pt x="4060196" y="242999"/>
                              <a:pt x="4072962" y="249382"/>
                            </a:cubicBezTo>
                            <a:cubicBezTo>
                              <a:pt x="4084158" y="254980"/>
                              <a:pt x="4097646" y="255178"/>
                              <a:pt x="4108588" y="261257"/>
                            </a:cubicBezTo>
                            <a:cubicBezTo>
                              <a:pt x="4133541" y="275119"/>
                              <a:pt x="4156089" y="292924"/>
                              <a:pt x="4179840" y="308758"/>
                            </a:cubicBezTo>
                            <a:cubicBezTo>
                              <a:pt x="4191715" y="316675"/>
                              <a:pt x="4201926" y="327996"/>
                              <a:pt x="4215466" y="332509"/>
                            </a:cubicBezTo>
                            <a:lnTo>
                              <a:pt x="4251092" y="344384"/>
                            </a:lnTo>
                            <a:cubicBezTo>
                              <a:pt x="4259009" y="356259"/>
                              <a:pt x="4264750" y="369918"/>
                              <a:pt x="4274842" y="380010"/>
                            </a:cubicBezTo>
                            <a:cubicBezTo>
                              <a:pt x="4297863" y="403031"/>
                              <a:pt x="4317118" y="405978"/>
                              <a:pt x="4346094" y="415636"/>
                            </a:cubicBezTo>
                            <a:cubicBezTo>
                              <a:pt x="4357969" y="423553"/>
                              <a:pt x="4368678" y="433590"/>
                              <a:pt x="4381720" y="439387"/>
                            </a:cubicBezTo>
                            <a:cubicBezTo>
                              <a:pt x="4404598" y="449555"/>
                              <a:pt x="4452972" y="463137"/>
                              <a:pt x="4452972" y="463137"/>
                            </a:cubicBezTo>
                            <a:lnTo>
                              <a:pt x="4524224" y="510639"/>
                            </a:lnTo>
                            <a:lnTo>
                              <a:pt x="4559850" y="534389"/>
                            </a:lnTo>
                            <a:cubicBezTo>
                              <a:pt x="4559850" y="534389"/>
                              <a:pt x="4537764" y="515153"/>
                              <a:pt x="4524224" y="510639"/>
                            </a:cubicBezTo>
                            <a:lnTo>
                              <a:pt x="4488598" y="498763"/>
                            </a:lnTo>
                            <a:cubicBezTo>
                              <a:pt x="4500473" y="490846"/>
                              <a:pt x="4510095" y="477031"/>
                              <a:pt x="4524224" y="475013"/>
                            </a:cubicBezTo>
                            <a:cubicBezTo>
                              <a:pt x="4534662" y="473522"/>
                              <a:pt x="4593982" y="494307"/>
                              <a:pt x="4607351" y="498763"/>
                            </a:cubicBezTo>
                            <a:cubicBezTo>
                              <a:pt x="4631102" y="514597"/>
                              <a:pt x="4662769" y="522514"/>
                              <a:pt x="4678603" y="546265"/>
                            </a:cubicBezTo>
                            <a:cubicBezTo>
                              <a:pt x="4686520" y="558140"/>
                              <a:pt x="4692262" y="571799"/>
                              <a:pt x="4702354" y="581891"/>
                            </a:cubicBezTo>
                            <a:cubicBezTo>
                              <a:pt x="4725373" y="604910"/>
                              <a:pt x="4744632" y="607859"/>
                              <a:pt x="4773606" y="617517"/>
                            </a:cubicBezTo>
                            <a:cubicBezTo>
                              <a:pt x="4779586" y="626487"/>
                              <a:pt x="4824570" y="685307"/>
                              <a:pt x="4809232" y="700644"/>
                            </a:cubicBezTo>
                            <a:cubicBezTo>
                              <a:pt x="4799139" y="710736"/>
                              <a:pt x="4795573" y="675110"/>
                              <a:pt x="4785481" y="665018"/>
                            </a:cubicBezTo>
                            <a:cubicBezTo>
                              <a:pt x="4775389" y="654926"/>
                              <a:pt x="4761730" y="649184"/>
                              <a:pt x="4749855" y="641267"/>
                            </a:cubicBezTo>
                            <a:cubicBezTo>
                              <a:pt x="4777130" y="750362"/>
                              <a:pt x="4737712" y="637963"/>
                              <a:pt x="4797357" y="712519"/>
                            </a:cubicBezTo>
                            <a:cubicBezTo>
                              <a:pt x="4807094" y="724691"/>
                              <a:pt x="4820516" y="804566"/>
                              <a:pt x="4821107" y="807522"/>
                            </a:cubicBezTo>
                            <a:cubicBezTo>
                              <a:pt x="4819412" y="899056"/>
                              <a:pt x="5017876" y="1460665"/>
                              <a:pt x="4749855" y="1460665"/>
                            </a:cubicBezTo>
                            <a:cubicBezTo>
                              <a:pt x="4710073" y="1460665"/>
                              <a:pt x="4670611" y="1453437"/>
                              <a:pt x="4631102" y="1448789"/>
                            </a:cubicBezTo>
                            <a:cubicBezTo>
                              <a:pt x="4603303" y="1445519"/>
                              <a:pt x="4575684" y="1440872"/>
                              <a:pt x="4547975" y="1436914"/>
                            </a:cubicBezTo>
                            <a:cubicBezTo>
                              <a:pt x="4484640" y="1440872"/>
                              <a:pt x="4421080" y="1442146"/>
                              <a:pt x="4357970" y="1448789"/>
                            </a:cubicBezTo>
                            <a:cubicBezTo>
                              <a:pt x="4345521" y="1450099"/>
                              <a:pt x="4334488" y="1457629"/>
                              <a:pt x="4322344" y="1460665"/>
                            </a:cubicBezTo>
                            <a:cubicBezTo>
                              <a:pt x="4302762" y="1465560"/>
                              <a:pt x="4282759" y="1468582"/>
                              <a:pt x="4262967" y="1472540"/>
                            </a:cubicBezTo>
                            <a:cubicBezTo>
                              <a:pt x="4235258" y="1468582"/>
                              <a:pt x="4207287" y="1466154"/>
                              <a:pt x="4179840" y="1460665"/>
                            </a:cubicBezTo>
                            <a:cubicBezTo>
                              <a:pt x="4167565" y="1458210"/>
                              <a:pt x="4156732" y="1448789"/>
                              <a:pt x="4144214" y="1448789"/>
                            </a:cubicBezTo>
                            <a:cubicBezTo>
                              <a:pt x="4013525" y="1448789"/>
                              <a:pt x="3882957" y="1456706"/>
                              <a:pt x="3752328" y="1460665"/>
                            </a:cubicBezTo>
                            <a:cubicBezTo>
                              <a:pt x="3327914" y="1432369"/>
                              <a:pt x="3856338" y="1460665"/>
                              <a:pt x="3336692" y="1460665"/>
                            </a:cubicBezTo>
                            <a:cubicBezTo>
                              <a:pt x="3273233" y="1460665"/>
                              <a:pt x="3210021" y="1452748"/>
                              <a:pt x="3146686" y="1448789"/>
                            </a:cubicBezTo>
                            <a:cubicBezTo>
                              <a:pt x="3087310" y="1452748"/>
                              <a:pt x="3027821" y="1455277"/>
                              <a:pt x="2968557" y="1460665"/>
                            </a:cubicBezTo>
                            <a:cubicBezTo>
                              <a:pt x="2940681" y="1463199"/>
                              <a:pt x="2913420" y="1472540"/>
                              <a:pt x="2885429" y="1472540"/>
                            </a:cubicBezTo>
                            <a:cubicBezTo>
                              <a:pt x="2865245" y="1472540"/>
                              <a:pt x="2846200" y="1461886"/>
                              <a:pt x="2826053" y="1460665"/>
                            </a:cubicBezTo>
                            <a:cubicBezTo>
                              <a:pt x="2715349" y="1453956"/>
                              <a:pt x="2604380" y="1452748"/>
                              <a:pt x="2493544" y="1448789"/>
                            </a:cubicBezTo>
                            <a:cubicBezTo>
                              <a:pt x="2373328" y="1408718"/>
                              <a:pt x="2447254" y="1423119"/>
                              <a:pt x="2267912" y="1436914"/>
                            </a:cubicBezTo>
                            <a:lnTo>
                              <a:pt x="2196660" y="1460665"/>
                            </a:lnTo>
                            <a:lnTo>
                              <a:pt x="2161035" y="1472540"/>
                            </a:lnTo>
                            <a:cubicBezTo>
                              <a:pt x="1932545" y="1447153"/>
                              <a:pt x="2135672" y="1467069"/>
                              <a:pt x="1733523" y="1448789"/>
                            </a:cubicBezTo>
                            <a:cubicBezTo>
                              <a:pt x="1666183" y="1445728"/>
                              <a:pt x="1598936" y="1440872"/>
                              <a:pt x="1531642" y="1436914"/>
                            </a:cubicBezTo>
                            <a:cubicBezTo>
                              <a:pt x="1519767" y="1432956"/>
                              <a:pt x="1508534" y="1425039"/>
                              <a:pt x="1496016" y="1425039"/>
                            </a:cubicBezTo>
                            <a:cubicBezTo>
                              <a:pt x="1425988" y="1425039"/>
                              <a:pt x="1379116" y="1431295"/>
                              <a:pt x="1317886" y="1448789"/>
                            </a:cubicBezTo>
                            <a:cubicBezTo>
                              <a:pt x="1305850" y="1452228"/>
                              <a:pt x="1294135" y="1456706"/>
                              <a:pt x="1282260" y="1460665"/>
                            </a:cubicBezTo>
                            <a:cubicBezTo>
                              <a:pt x="1187204" y="1456532"/>
                              <a:pt x="1036058" y="1458925"/>
                              <a:pt x="926001" y="1436914"/>
                            </a:cubicBezTo>
                            <a:cubicBezTo>
                              <a:pt x="913726" y="1434459"/>
                              <a:pt x="902250" y="1428997"/>
                              <a:pt x="890375" y="1425039"/>
                            </a:cubicBezTo>
                            <a:cubicBezTo>
                              <a:pt x="830998" y="1428997"/>
                              <a:pt x="771155" y="1428498"/>
                              <a:pt x="712245" y="1436914"/>
                            </a:cubicBezTo>
                            <a:cubicBezTo>
                              <a:pt x="687461" y="1440455"/>
                              <a:pt x="665965" y="1458881"/>
                              <a:pt x="640993" y="1460665"/>
                            </a:cubicBezTo>
                            <a:lnTo>
                              <a:pt x="474738" y="1472540"/>
                            </a:lnTo>
                            <a:cubicBezTo>
                              <a:pt x="378951" y="1491697"/>
                              <a:pt x="411084" y="1490970"/>
                              <a:pt x="272858" y="1472540"/>
                            </a:cubicBezTo>
                            <a:cubicBezTo>
                              <a:pt x="260450" y="1470886"/>
                              <a:pt x="249548" y="1462904"/>
                              <a:pt x="237232" y="1460665"/>
                            </a:cubicBezTo>
                            <a:cubicBezTo>
                              <a:pt x="205833" y="1454956"/>
                              <a:pt x="173863" y="1453007"/>
                              <a:pt x="142229" y="1448789"/>
                            </a:cubicBezTo>
                            <a:lnTo>
                              <a:pt x="59102" y="1436914"/>
                            </a:lnTo>
                            <a:cubicBezTo>
                              <a:pt x="55144" y="1405246"/>
                              <a:pt x="52936" y="1373310"/>
                              <a:pt x="47227" y="1341911"/>
                            </a:cubicBezTo>
                            <a:cubicBezTo>
                              <a:pt x="44988" y="1329595"/>
                              <a:pt x="37005" y="1318694"/>
                              <a:pt x="35351" y="1306286"/>
                            </a:cubicBezTo>
                            <a:cubicBezTo>
                              <a:pt x="29051" y="1259038"/>
                              <a:pt x="27434" y="1211283"/>
                              <a:pt x="23476" y="1163782"/>
                            </a:cubicBezTo>
                            <a:cubicBezTo>
                              <a:pt x="17543" y="979865"/>
                              <a:pt x="0" y="769702"/>
                              <a:pt x="23476" y="581891"/>
                            </a:cubicBezTo>
                            <a:cubicBezTo>
                              <a:pt x="26581" y="557049"/>
                              <a:pt x="26396" y="524526"/>
                              <a:pt x="47227" y="510639"/>
                            </a:cubicBezTo>
                            <a:lnTo>
                              <a:pt x="154105" y="439387"/>
                            </a:lnTo>
                            <a:cubicBezTo>
                              <a:pt x="165980" y="431470"/>
                              <a:pt x="176191" y="420149"/>
                              <a:pt x="189731" y="415636"/>
                            </a:cubicBezTo>
                            <a:cubicBezTo>
                              <a:pt x="309489" y="375718"/>
                              <a:pt x="123707" y="436631"/>
                              <a:pt x="272858" y="391886"/>
                            </a:cubicBezTo>
                            <a:cubicBezTo>
                              <a:pt x="296838" y="384692"/>
                              <a:pt x="320359" y="376052"/>
                              <a:pt x="344110" y="368135"/>
                            </a:cubicBezTo>
                            <a:lnTo>
                              <a:pt x="379736" y="356260"/>
                            </a:lnTo>
                            <a:cubicBezTo>
                              <a:pt x="403487" y="340426"/>
                              <a:pt x="423908" y="317784"/>
                              <a:pt x="450988" y="308758"/>
                            </a:cubicBezTo>
                            <a:lnTo>
                              <a:pt x="522240" y="285008"/>
                            </a:lnTo>
                            <a:cubicBezTo>
                              <a:pt x="534115" y="281050"/>
                              <a:pt x="547450" y="280075"/>
                              <a:pt x="557866" y="273132"/>
                            </a:cubicBezTo>
                            <a:cubicBezTo>
                              <a:pt x="569741" y="265215"/>
                              <a:pt x="579851" y="253579"/>
                              <a:pt x="593492" y="249382"/>
                            </a:cubicBezTo>
                            <a:cubicBezTo>
                              <a:pt x="632075" y="237510"/>
                              <a:pt x="712245" y="225631"/>
                              <a:pt x="712245" y="225631"/>
                            </a:cubicBezTo>
                            <a:cubicBezTo>
                              <a:pt x="724120" y="217714"/>
                              <a:pt x="734829" y="207677"/>
                              <a:pt x="747871" y="201880"/>
                            </a:cubicBezTo>
                            <a:cubicBezTo>
                              <a:pt x="770749" y="191712"/>
                              <a:pt x="819123" y="178130"/>
                              <a:pt x="819123" y="178130"/>
                            </a:cubicBezTo>
                            <a:cubicBezTo>
                              <a:pt x="902673" y="122429"/>
                              <a:pt x="796730" y="186527"/>
                              <a:pt x="914125" y="142504"/>
                            </a:cubicBezTo>
                            <a:cubicBezTo>
                              <a:pt x="927489" y="137493"/>
                              <a:pt x="936709" y="124550"/>
                              <a:pt x="949751" y="118753"/>
                            </a:cubicBezTo>
                            <a:cubicBezTo>
                              <a:pt x="972629" y="108585"/>
                              <a:pt x="997252" y="102919"/>
                              <a:pt x="1021003" y="95002"/>
                            </a:cubicBezTo>
                            <a:lnTo>
                              <a:pt x="1092255" y="71252"/>
                            </a:lnTo>
                            <a:cubicBezTo>
                              <a:pt x="1104130" y="67293"/>
                              <a:pt x="1115489" y="61146"/>
                              <a:pt x="1127881" y="59376"/>
                            </a:cubicBezTo>
                            <a:lnTo>
                              <a:pt x="1211009" y="47501"/>
                            </a:lnTo>
                            <a:cubicBezTo>
                              <a:pt x="1266396" y="10576"/>
                              <a:pt x="1268406" y="0"/>
                              <a:pt x="1294136" y="0"/>
                            </a:cubicBezTo>
                            <a:close/>
                          </a:path>
                        </a:pathLst>
                      </a:custGeom>
                      <a:solidFill>
                        <a:srgbClr val="FF0066"/>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grpSp>
          </p:grpSp>
          <p:sp>
            <p:nvSpPr>
              <p:cNvPr id="45" name="Freeform 44"/>
              <p:cNvSpPr/>
              <p:nvPr/>
            </p:nvSpPr>
            <p:spPr>
              <a:xfrm>
                <a:off x="2391118" y="228600"/>
                <a:ext cx="5076482" cy="4846484"/>
              </a:xfrm>
              <a:custGeom>
                <a:avLst/>
                <a:gdLst>
                  <a:gd name="connsiteX0" fmla="*/ 44882 w 5110961"/>
                  <a:gd name="connsiteY0" fmla="*/ 35626 h 4845132"/>
                  <a:gd name="connsiteX1" fmla="*/ 33007 w 5110961"/>
                  <a:gd name="connsiteY1" fmla="*/ 1104405 h 4845132"/>
                  <a:gd name="connsiteX2" fmla="*/ 21132 w 5110961"/>
                  <a:gd name="connsiteY2" fmla="*/ 1175657 h 4845132"/>
                  <a:gd name="connsiteX3" fmla="*/ 44882 w 5110961"/>
                  <a:gd name="connsiteY3" fmla="*/ 1270660 h 4845132"/>
                  <a:gd name="connsiteX4" fmla="*/ 56758 w 5110961"/>
                  <a:gd name="connsiteY4" fmla="*/ 1983179 h 4845132"/>
                  <a:gd name="connsiteX5" fmla="*/ 68633 w 5110961"/>
                  <a:gd name="connsiteY5" fmla="*/ 2303813 h 4845132"/>
                  <a:gd name="connsiteX6" fmla="*/ 44882 w 5110961"/>
                  <a:gd name="connsiteY6" fmla="*/ 3455719 h 4845132"/>
                  <a:gd name="connsiteX7" fmla="*/ 33007 w 5110961"/>
                  <a:gd name="connsiteY7" fmla="*/ 4037610 h 4845132"/>
                  <a:gd name="connsiteX8" fmla="*/ 33007 w 5110961"/>
                  <a:gd name="connsiteY8" fmla="*/ 4334493 h 4845132"/>
                  <a:gd name="connsiteX9" fmla="*/ 128010 w 5110961"/>
                  <a:gd name="connsiteY9" fmla="*/ 4322618 h 4845132"/>
                  <a:gd name="connsiteX10" fmla="*/ 163636 w 5110961"/>
                  <a:gd name="connsiteY10" fmla="*/ 4298867 h 4845132"/>
                  <a:gd name="connsiteX11" fmla="*/ 234888 w 5110961"/>
                  <a:gd name="connsiteY11" fmla="*/ 4275117 h 4845132"/>
                  <a:gd name="connsiteX12" fmla="*/ 306140 w 5110961"/>
                  <a:gd name="connsiteY12" fmla="*/ 4251366 h 4845132"/>
                  <a:gd name="connsiteX13" fmla="*/ 377391 w 5110961"/>
                  <a:gd name="connsiteY13" fmla="*/ 4227616 h 4845132"/>
                  <a:gd name="connsiteX14" fmla="*/ 413017 w 5110961"/>
                  <a:gd name="connsiteY14" fmla="*/ 4215740 h 4845132"/>
                  <a:gd name="connsiteX15" fmla="*/ 555521 w 5110961"/>
                  <a:gd name="connsiteY15" fmla="*/ 4144488 h 4845132"/>
                  <a:gd name="connsiteX16" fmla="*/ 591147 w 5110961"/>
                  <a:gd name="connsiteY16" fmla="*/ 4132613 h 4845132"/>
                  <a:gd name="connsiteX17" fmla="*/ 626773 w 5110961"/>
                  <a:gd name="connsiteY17" fmla="*/ 4108862 h 4845132"/>
                  <a:gd name="connsiteX18" fmla="*/ 698025 w 5110961"/>
                  <a:gd name="connsiteY18" fmla="*/ 4085112 h 4845132"/>
                  <a:gd name="connsiteX19" fmla="*/ 733651 w 5110961"/>
                  <a:gd name="connsiteY19" fmla="*/ 4073236 h 4845132"/>
                  <a:gd name="connsiteX20" fmla="*/ 769277 w 5110961"/>
                  <a:gd name="connsiteY20" fmla="*/ 4061361 h 4845132"/>
                  <a:gd name="connsiteX21" fmla="*/ 804903 w 5110961"/>
                  <a:gd name="connsiteY21" fmla="*/ 4049486 h 4845132"/>
                  <a:gd name="connsiteX22" fmla="*/ 840529 w 5110961"/>
                  <a:gd name="connsiteY22" fmla="*/ 4025735 h 4845132"/>
                  <a:gd name="connsiteX23" fmla="*/ 899906 w 5110961"/>
                  <a:gd name="connsiteY23" fmla="*/ 4013860 h 4845132"/>
                  <a:gd name="connsiteX24" fmla="*/ 947407 w 5110961"/>
                  <a:gd name="connsiteY24" fmla="*/ 4001984 h 4845132"/>
                  <a:gd name="connsiteX25" fmla="*/ 1018659 w 5110961"/>
                  <a:gd name="connsiteY25" fmla="*/ 3978234 h 4845132"/>
                  <a:gd name="connsiteX26" fmla="*/ 1054285 w 5110961"/>
                  <a:gd name="connsiteY26" fmla="*/ 3966358 h 4845132"/>
                  <a:gd name="connsiteX27" fmla="*/ 1089911 w 5110961"/>
                  <a:gd name="connsiteY27" fmla="*/ 3942608 h 4845132"/>
                  <a:gd name="connsiteX28" fmla="*/ 1161163 w 5110961"/>
                  <a:gd name="connsiteY28" fmla="*/ 3918857 h 4845132"/>
                  <a:gd name="connsiteX29" fmla="*/ 1196789 w 5110961"/>
                  <a:gd name="connsiteY29" fmla="*/ 3895106 h 4845132"/>
                  <a:gd name="connsiteX30" fmla="*/ 1220540 w 5110961"/>
                  <a:gd name="connsiteY30" fmla="*/ 3859480 h 4845132"/>
                  <a:gd name="connsiteX31" fmla="*/ 1256166 w 5110961"/>
                  <a:gd name="connsiteY31" fmla="*/ 3823854 h 4845132"/>
                  <a:gd name="connsiteX32" fmla="*/ 1268041 w 5110961"/>
                  <a:gd name="connsiteY32" fmla="*/ 3788228 h 4845132"/>
                  <a:gd name="connsiteX33" fmla="*/ 1232415 w 5110961"/>
                  <a:gd name="connsiteY33" fmla="*/ 3716977 h 4845132"/>
                  <a:gd name="connsiteX34" fmla="*/ 1208664 w 5110961"/>
                  <a:gd name="connsiteY34" fmla="*/ 3645725 h 4845132"/>
                  <a:gd name="connsiteX35" fmla="*/ 1184914 w 5110961"/>
                  <a:gd name="connsiteY35" fmla="*/ 3550722 h 4845132"/>
                  <a:gd name="connsiteX36" fmla="*/ 1173038 w 5110961"/>
                  <a:gd name="connsiteY36" fmla="*/ 3503221 h 4845132"/>
                  <a:gd name="connsiteX37" fmla="*/ 1149288 w 5110961"/>
                  <a:gd name="connsiteY37" fmla="*/ 3467595 h 4845132"/>
                  <a:gd name="connsiteX38" fmla="*/ 1125537 w 5110961"/>
                  <a:gd name="connsiteY38" fmla="*/ 3384467 h 4845132"/>
                  <a:gd name="connsiteX39" fmla="*/ 1137412 w 5110961"/>
                  <a:gd name="connsiteY39" fmla="*/ 3230088 h 4845132"/>
                  <a:gd name="connsiteX40" fmla="*/ 1161163 w 5110961"/>
                  <a:gd name="connsiteY40" fmla="*/ 2980706 h 4845132"/>
                  <a:gd name="connsiteX41" fmla="*/ 1149288 w 5110961"/>
                  <a:gd name="connsiteY41" fmla="*/ 2850078 h 4845132"/>
                  <a:gd name="connsiteX42" fmla="*/ 1125537 w 5110961"/>
                  <a:gd name="connsiteY42" fmla="*/ 2814452 h 4845132"/>
                  <a:gd name="connsiteX43" fmla="*/ 1101786 w 5110961"/>
                  <a:gd name="connsiteY43" fmla="*/ 2707574 h 4845132"/>
                  <a:gd name="connsiteX44" fmla="*/ 1066160 w 5110961"/>
                  <a:gd name="connsiteY44" fmla="*/ 2600696 h 4845132"/>
                  <a:gd name="connsiteX45" fmla="*/ 1054285 w 5110961"/>
                  <a:gd name="connsiteY45" fmla="*/ 2565070 h 4845132"/>
                  <a:gd name="connsiteX46" fmla="*/ 1042410 w 5110961"/>
                  <a:gd name="connsiteY46" fmla="*/ 2529444 h 4845132"/>
                  <a:gd name="connsiteX47" fmla="*/ 1042410 w 5110961"/>
                  <a:gd name="connsiteY47" fmla="*/ 2006930 h 4845132"/>
                  <a:gd name="connsiteX48" fmla="*/ 1078036 w 5110961"/>
                  <a:gd name="connsiteY48" fmla="*/ 1900052 h 4845132"/>
                  <a:gd name="connsiteX49" fmla="*/ 1089911 w 5110961"/>
                  <a:gd name="connsiteY49" fmla="*/ 1864426 h 4845132"/>
                  <a:gd name="connsiteX50" fmla="*/ 1113662 w 5110961"/>
                  <a:gd name="connsiteY50" fmla="*/ 1686296 h 4845132"/>
                  <a:gd name="connsiteX51" fmla="*/ 1137412 w 5110961"/>
                  <a:gd name="connsiteY51" fmla="*/ 1579418 h 4845132"/>
                  <a:gd name="connsiteX52" fmla="*/ 1149288 w 5110961"/>
                  <a:gd name="connsiteY52" fmla="*/ 1436914 h 4845132"/>
                  <a:gd name="connsiteX53" fmla="*/ 1196789 w 5110961"/>
                  <a:gd name="connsiteY53" fmla="*/ 1318161 h 4845132"/>
                  <a:gd name="connsiteX54" fmla="*/ 1220540 w 5110961"/>
                  <a:gd name="connsiteY54" fmla="*/ 1282535 h 4845132"/>
                  <a:gd name="connsiteX55" fmla="*/ 1256166 w 5110961"/>
                  <a:gd name="connsiteY55" fmla="*/ 1128156 h 4845132"/>
                  <a:gd name="connsiteX56" fmla="*/ 1303667 w 5110961"/>
                  <a:gd name="connsiteY56" fmla="*/ 1033153 h 4845132"/>
                  <a:gd name="connsiteX57" fmla="*/ 1327417 w 5110961"/>
                  <a:gd name="connsiteY57" fmla="*/ 997527 h 4845132"/>
                  <a:gd name="connsiteX58" fmla="*/ 1363043 w 5110961"/>
                  <a:gd name="connsiteY58" fmla="*/ 890649 h 4845132"/>
                  <a:gd name="connsiteX59" fmla="*/ 1410545 w 5110961"/>
                  <a:gd name="connsiteY59" fmla="*/ 819397 h 4845132"/>
                  <a:gd name="connsiteX60" fmla="*/ 1446171 w 5110961"/>
                  <a:gd name="connsiteY60" fmla="*/ 807522 h 4845132"/>
                  <a:gd name="connsiteX61" fmla="*/ 1469921 w 5110961"/>
                  <a:gd name="connsiteY61" fmla="*/ 771896 h 4845132"/>
                  <a:gd name="connsiteX62" fmla="*/ 1481797 w 5110961"/>
                  <a:gd name="connsiteY62" fmla="*/ 736270 h 4845132"/>
                  <a:gd name="connsiteX63" fmla="*/ 1564924 w 5110961"/>
                  <a:gd name="connsiteY63" fmla="*/ 629392 h 4845132"/>
                  <a:gd name="connsiteX64" fmla="*/ 1624301 w 5110961"/>
                  <a:gd name="connsiteY64" fmla="*/ 570016 h 4845132"/>
                  <a:gd name="connsiteX65" fmla="*/ 1671802 w 5110961"/>
                  <a:gd name="connsiteY65" fmla="*/ 510639 h 4845132"/>
                  <a:gd name="connsiteX66" fmla="*/ 1695553 w 5110961"/>
                  <a:gd name="connsiteY66" fmla="*/ 475013 h 4845132"/>
                  <a:gd name="connsiteX67" fmla="*/ 1766804 w 5110961"/>
                  <a:gd name="connsiteY67" fmla="*/ 439387 h 4845132"/>
                  <a:gd name="connsiteX68" fmla="*/ 1802430 w 5110961"/>
                  <a:gd name="connsiteY68" fmla="*/ 415636 h 4845132"/>
                  <a:gd name="connsiteX69" fmla="*/ 1849932 w 5110961"/>
                  <a:gd name="connsiteY69" fmla="*/ 403761 h 4845132"/>
                  <a:gd name="connsiteX70" fmla="*/ 1921184 w 5110961"/>
                  <a:gd name="connsiteY70" fmla="*/ 380010 h 4845132"/>
                  <a:gd name="connsiteX71" fmla="*/ 1956810 w 5110961"/>
                  <a:gd name="connsiteY71" fmla="*/ 368135 h 4845132"/>
                  <a:gd name="connsiteX72" fmla="*/ 1992436 w 5110961"/>
                  <a:gd name="connsiteY72" fmla="*/ 356260 h 4845132"/>
                  <a:gd name="connsiteX73" fmla="*/ 2051812 w 5110961"/>
                  <a:gd name="connsiteY73" fmla="*/ 344384 h 4845132"/>
                  <a:gd name="connsiteX74" fmla="*/ 2123064 w 5110961"/>
                  <a:gd name="connsiteY74" fmla="*/ 320634 h 4845132"/>
                  <a:gd name="connsiteX75" fmla="*/ 2313069 w 5110961"/>
                  <a:gd name="connsiteY75" fmla="*/ 332509 h 4845132"/>
                  <a:gd name="connsiteX76" fmla="*/ 2348695 w 5110961"/>
                  <a:gd name="connsiteY76" fmla="*/ 344384 h 4845132"/>
                  <a:gd name="connsiteX77" fmla="*/ 2871210 w 5110961"/>
                  <a:gd name="connsiteY77" fmla="*/ 368135 h 4845132"/>
                  <a:gd name="connsiteX78" fmla="*/ 2942462 w 5110961"/>
                  <a:gd name="connsiteY78" fmla="*/ 391886 h 4845132"/>
                  <a:gd name="connsiteX79" fmla="*/ 2978088 w 5110961"/>
                  <a:gd name="connsiteY79" fmla="*/ 403761 h 4845132"/>
                  <a:gd name="connsiteX80" fmla="*/ 3084966 w 5110961"/>
                  <a:gd name="connsiteY80" fmla="*/ 415636 h 4845132"/>
                  <a:gd name="connsiteX81" fmla="*/ 3191843 w 5110961"/>
                  <a:gd name="connsiteY81" fmla="*/ 451262 h 4845132"/>
                  <a:gd name="connsiteX82" fmla="*/ 3227469 w 5110961"/>
                  <a:gd name="connsiteY82" fmla="*/ 463138 h 4845132"/>
                  <a:gd name="connsiteX83" fmla="*/ 3286846 w 5110961"/>
                  <a:gd name="connsiteY83" fmla="*/ 475013 h 4845132"/>
                  <a:gd name="connsiteX84" fmla="*/ 3322472 w 5110961"/>
                  <a:gd name="connsiteY84" fmla="*/ 498764 h 4845132"/>
                  <a:gd name="connsiteX85" fmla="*/ 3369973 w 5110961"/>
                  <a:gd name="connsiteY85" fmla="*/ 558140 h 4845132"/>
                  <a:gd name="connsiteX86" fmla="*/ 3441225 w 5110961"/>
                  <a:gd name="connsiteY86" fmla="*/ 581891 h 4845132"/>
                  <a:gd name="connsiteX87" fmla="*/ 3476851 w 5110961"/>
                  <a:gd name="connsiteY87" fmla="*/ 617517 h 4845132"/>
                  <a:gd name="connsiteX88" fmla="*/ 3488727 w 5110961"/>
                  <a:gd name="connsiteY88" fmla="*/ 653143 h 4845132"/>
                  <a:gd name="connsiteX89" fmla="*/ 3512477 w 5110961"/>
                  <a:gd name="connsiteY89" fmla="*/ 700644 h 4845132"/>
                  <a:gd name="connsiteX90" fmla="*/ 3559978 w 5110961"/>
                  <a:gd name="connsiteY90" fmla="*/ 807522 h 4845132"/>
                  <a:gd name="connsiteX91" fmla="*/ 3595604 w 5110961"/>
                  <a:gd name="connsiteY91" fmla="*/ 831273 h 4845132"/>
                  <a:gd name="connsiteX92" fmla="*/ 3654981 w 5110961"/>
                  <a:gd name="connsiteY92" fmla="*/ 938151 h 4845132"/>
                  <a:gd name="connsiteX93" fmla="*/ 3690607 w 5110961"/>
                  <a:gd name="connsiteY93" fmla="*/ 961901 h 4845132"/>
                  <a:gd name="connsiteX94" fmla="*/ 3738108 w 5110961"/>
                  <a:gd name="connsiteY94" fmla="*/ 1080654 h 4845132"/>
                  <a:gd name="connsiteX95" fmla="*/ 3749984 w 5110961"/>
                  <a:gd name="connsiteY95" fmla="*/ 1116280 h 4845132"/>
                  <a:gd name="connsiteX96" fmla="*/ 3773734 w 5110961"/>
                  <a:gd name="connsiteY96" fmla="*/ 1151906 h 4845132"/>
                  <a:gd name="connsiteX97" fmla="*/ 3833111 w 5110961"/>
                  <a:gd name="connsiteY97" fmla="*/ 1246909 h 4845132"/>
                  <a:gd name="connsiteX98" fmla="*/ 3856862 w 5110961"/>
                  <a:gd name="connsiteY98" fmla="*/ 1282535 h 4845132"/>
                  <a:gd name="connsiteX99" fmla="*/ 3892488 w 5110961"/>
                  <a:gd name="connsiteY99" fmla="*/ 1306286 h 4845132"/>
                  <a:gd name="connsiteX100" fmla="*/ 3904363 w 5110961"/>
                  <a:gd name="connsiteY100" fmla="*/ 1341912 h 4845132"/>
                  <a:gd name="connsiteX101" fmla="*/ 3928114 w 5110961"/>
                  <a:gd name="connsiteY101" fmla="*/ 1864426 h 4845132"/>
                  <a:gd name="connsiteX102" fmla="*/ 3939989 w 5110961"/>
                  <a:gd name="connsiteY102" fmla="*/ 1971304 h 4845132"/>
                  <a:gd name="connsiteX103" fmla="*/ 3963740 w 5110961"/>
                  <a:gd name="connsiteY103" fmla="*/ 2173184 h 4845132"/>
                  <a:gd name="connsiteX104" fmla="*/ 3951864 w 5110961"/>
                  <a:gd name="connsiteY104" fmla="*/ 2921330 h 4845132"/>
                  <a:gd name="connsiteX105" fmla="*/ 3928114 w 5110961"/>
                  <a:gd name="connsiteY105" fmla="*/ 2992582 h 4845132"/>
                  <a:gd name="connsiteX106" fmla="*/ 3916238 w 5110961"/>
                  <a:gd name="connsiteY106" fmla="*/ 3063834 h 4845132"/>
                  <a:gd name="connsiteX107" fmla="*/ 3892488 w 5110961"/>
                  <a:gd name="connsiteY107" fmla="*/ 3135086 h 4845132"/>
                  <a:gd name="connsiteX108" fmla="*/ 3880612 w 5110961"/>
                  <a:gd name="connsiteY108" fmla="*/ 3170712 h 4845132"/>
                  <a:gd name="connsiteX109" fmla="*/ 3868737 w 5110961"/>
                  <a:gd name="connsiteY109" fmla="*/ 3241964 h 4845132"/>
                  <a:gd name="connsiteX110" fmla="*/ 3856862 w 5110961"/>
                  <a:gd name="connsiteY110" fmla="*/ 3277590 h 4845132"/>
                  <a:gd name="connsiteX111" fmla="*/ 3844986 w 5110961"/>
                  <a:gd name="connsiteY111" fmla="*/ 3336966 h 4845132"/>
                  <a:gd name="connsiteX112" fmla="*/ 3833111 w 5110961"/>
                  <a:gd name="connsiteY112" fmla="*/ 3455719 h 4845132"/>
                  <a:gd name="connsiteX113" fmla="*/ 3797485 w 5110961"/>
                  <a:gd name="connsiteY113" fmla="*/ 3574473 h 4845132"/>
                  <a:gd name="connsiteX114" fmla="*/ 3749984 w 5110961"/>
                  <a:gd name="connsiteY114" fmla="*/ 3716977 h 4845132"/>
                  <a:gd name="connsiteX115" fmla="*/ 3690607 w 5110961"/>
                  <a:gd name="connsiteY115" fmla="*/ 3823854 h 4845132"/>
                  <a:gd name="connsiteX116" fmla="*/ 3666856 w 5110961"/>
                  <a:gd name="connsiteY116" fmla="*/ 3859480 h 4845132"/>
                  <a:gd name="connsiteX117" fmla="*/ 3678732 w 5110961"/>
                  <a:gd name="connsiteY117" fmla="*/ 3906982 h 4845132"/>
                  <a:gd name="connsiteX118" fmla="*/ 3749984 w 5110961"/>
                  <a:gd name="connsiteY118" fmla="*/ 3930732 h 4845132"/>
                  <a:gd name="connsiteX119" fmla="*/ 3821236 w 5110961"/>
                  <a:gd name="connsiteY119" fmla="*/ 3978234 h 4845132"/>
                  <a:gd name="connsiteX120" fmla="*/ 3833111 w 5110961"/>
                  <a:gd name="connsiteY120" fmla="*/ 4013860 h 4845132"/>
                  <a:gd name="connsiteX121" fmla="*/ 3904363 w 5110961"/>
                  <a:gd name="connsiteY121" fmla="*/ 4037610 h 4845132"/>
                  <a:gd name="connsiteX122" fmla="*/ 3939989 w 5110961"/>
                  <a:gd name="connsiteY122" fmla="*/ 4049486 h 4845132"/>
                  <a:gd name="connsiteX123" fmla="*/ 4011241 w 5110961"/>
                  <a:gd name="connsiteY123" fmla="*/ 4096987 h 4845132"/>
                  <a:gd name="connsiteX124" fmla="*/ 4046867 w 5110961"/>
                  <a:gd name="connsiteY124" fmla="*/ 4120738 h 4845132"/>
                  <a:gd name="connsiteX125" fmla="*/ 4118119 w 5110961"/>
                  <a:gd name="connsiteY125" fmla="*/ 4144488 h 4845132"/>
                  <a:gd name="connsiteX126" fmla="*/ 4141869 w 5110961"/>
                  <a:gd name="connsiteY126" fmla="*/ 4180114 h 4845132"/>
                  <a:gd name="connsiteX127" fmla="*/ 4248747 w 5110961"/>
                  <a:gd name="connsiteY127" fmla="*/ 4215740 h 4845132"/>
                  <a:gd name="connsiteX128" fmla="*/ 4284373 w 5110961"/>
                  <a:gd name="connsiteY128" fmla="*/ 4227616 h 4845132"/>
                  <a:gd name="connsiteX129" fmla="*/ 4355625 w 5110961"/>
                  <a:gd name="connsiteY129" fmla="*/ 4275117 h 4845132"/>
                  <a:gd name="connsiteX130" fmla="*/ 4462503 w 5110961"/>
                  <a:gd name="connsiteY130" fmla="*/ 4310743 h 4845132"/>
                  <a:gd name="connsiteX131" fmla="*/ 4498129 w 5110961"/>
                  <a:gd name="connsiteY131" fmla="*/ 4322618 h 4845132"/>
                  <a:gd name="connsiteX132" fmla="*/ 4533755 w 5110961"/>
                  <a:gd name="connsiteY132" fmla="*/ 4346369 h 4845132"/>
                  <a:gd name="connsiteX133" fmla="*/ 4605007 w 5110961"/>
                  <a:gd name="connsiteY133" fmla="*/ 4370119 h 4845132"/>
                  <a:gd name="connsiteX134" fmla="*/ 4711885 w 5110961"/>
                  <a:gd name="connsiteY134" fmla="*/ 4429496 h 4845132"/>
                  <a:gd name="connsiteX135" fmla="*/ 4747511 w 5110961"/>
                  <a:gd name="connsiteY135" fmla="*/ 4453247 h 4845132"/>
                  <a:gd name="connsiteX136" fmla="*/ 4818763 w 5110961"/>
                  <a:gd name="connsiteY136" fmla="*/ 4595751 h 4845132"/>
                  <a:gd name="connsiteX137" fmla="*/ 4854389 w 5110961"/>
                  <a:gd name="connsiteY137" fmla="*/ 4702628 h 4845132"/>
                  <a:gd name="connsiteX138" fmla="*/ 4890015 w 5110961"/>
                  <a:gd name="connsiteY138" fmla="*/ 4809506 h 4845132"/>
                  <a:gd name="connsiteX139" fmla="*/ 4901890 w 5110961"/>
                  <a:gd name="connsiteY139" fmla="*/ 4845132 h 4845132"/>
                  <a:gd name="connsiteX140" fmla="*/ 4925641 w 5110961"/>
                  <a:gd name="connsiteY140" fmla="*/ 2861953 h 4845132"/>
                  <a:gd name="connsiteX141" fmla="*/ 4901890 w 5110961"/>
                  <a:gd name="connsiteY141" fmla="*/ 1876301 h 4845132"/>
                  <a:gd name="connsiteX142" fmla="*/ 4901890 w 5110961"/>
                  <a:gd name="connsiteY142" fmla="*/ 1294410 h 4845132"/>
                  <a:gd name="connsiteX143" fmla="*/ 4890015 w 5110961"/>
                  <a:gd name="connsiteY143" fmla="*/ 249382 h 4845132"/>
                  <a:gd name="connsiteX144" fmla="*/ 4842514 w 5110961"/>
                  <a:gd name="connsiteY144" fmla="*/ 59377 h 4845132"/>
                  <a:gd name="connsiteX145" fmla="*/ 4818763 w 5110961"/>
                  <a:gd name="connsiteY145" fmla="*/ 23751 h 4845132"/>
                  <a:gd name="connsiteX146" fmla="*/ 4735636 w 5110961"/>
                  <a:gd name="connsiteY146" fmla="*/ 11875 h 4845132"/>
                  <a:gd name="connsiteX147" fmla="*/ 4676259 w 5110961"/>
                  <a:gd name="connsiteY147" fmla="*/ 0 h 4845132"/>
                  <a:gd name="connsiteX148" fmla="*/ 4711885 w 5110961"/>
                  <a:gd name="connsiteY148" fmla="*/ 23751 h 4845132"/>
                  <a:gd name="connsiteX149" fmla="*/ 4676259 w 5110961"/>
                  <a:gd name="connsiteY149" fmla="*/ 35626 h 4845132"/>
                  <a:gd name="connsiteX150" fmla="*/ 4593132 w 5110961"/>
                  <a:gd name="connsiteY150" fmla="*/ 47501 h 4845132"/>
                  <a:gd name="connsiteX151" fmla="*/ 4462503 w 5110961"/>
                  <a:gd name="connsiteY151" fmla="*/ 35626 h 4845132"/>
                  <a:gd name="connsiteX152" fmla="*/ 4426877 w 5110961"/>
                  <a:gd name="connsiteY152" fmla="*/ 23751 h 4845132"/>
                  <a:gd name="connsiteX153" fmla="*/ 4355625 w 5110961"/>
                  <a:gd name="connsiteY153" fmla="*/ 47501 h 4845132"/>
                  <a:gd name="connsiteX154" fmla="*/ 4082493 w 5110961"/>
                  <a:gd name="connsiteY154" fmla="*/ 71252 h 4845132"/>
                  <a:gd name="connsiteX155" fmla="*/ 4023116 w 5110961"/>
                  <a:gd name="connsiteY155" fmla="*/ 59377 h 4845132"/>
                  <a:gd name="connsiteX156" fmla="*/ 3975615 w 5110961"/>
                  <a:gd name="connsiteY156" fmla="*/ 47501 h 4845132"/>
                  <a:gd name="connsiteX157" fmla="*/ 3797485 w 5110961"/>
                  <a:gd name="connsiteY157" fmla="*/ 59377 h 4845132"/>
                  <a:gd name="connsiteX158" fmla="*/ 3512477 w 5110961"/>
                  <a:gd name="connsiteY158" fmla="*/ 59377 h 4845132"/>
                  <a:gd name="connsiteX159" fmla="*/ 3476851 w 5110961"/>
                  <a:gd name="connsiteY159" fmla="*/ 71252 h 4845132"/>
                  <a:gd name="connsiteX160" fmla="*/ 3298721 w 5110961"/>
                  <a:gd name="connsiteY160" fmla="*/ 59377 h 4845132"/>
                  <a:gd name="connsiteX161" fmla="*/ 2942462 w 5110961"/>
                  <a:gd name="connsiteY161" fmla="*/ 35626 h 4845132"/>
                  <a:gd name="connsiteX162" fmla="*/ 2609953 w 5110961"/>
                  <a:gd name="connsiteY162" fmla="*/ 47501 h 4845132"/>
                  <a:gd name="connsiteX163" fmla="*/ 2514950 w 5110961"/>
                  <a:gd name="connsiteY163" fmla="*/ 71252 h 4845132"/>
                  <a:gd name="connsiteX164" fmla="*/ 1339293 w 5110961"/>
                  <a:gd name="connsiteY164" fmla="*/ 59377 h 4845132"/>
                  <a:gd name="connsiteX165" fmla="*/ 1184914 w 5110961"/>
                  <a:gd name="connsiteY165" fmla="*/ 71252 h 4845132"/>
                  <a:gd name="connsiteX166" fmla="*/ 1018659 w 5110961"/>
                  <a:gd name="connsiteY166" fmla="*/ 59377 h 4845132"/>
                  <a:gd name="connsiteX167" fmla="*/ 983033 w 5110961"/>
                  <a:gd name="connsiteY167" fmla="*/ 47501 h 4845132"/>
                  <a:gd name="connsiteX168" fmla="*/ 199262 w 5110961"/>
                  <a:gd name="connsiteY168" fmla="*/ 35626 h 4845132"/>
                  <a:gd name="connsiteX169" fmla="*/ 56758 w 5110961"/>
                  <a:gd name="connsiteY169" fmla="*/ 83127 h 4845132"/>
                  <a:gd name="connsiteX170" fmla="*/ 44882 w 5110961"/>
                  <a:gd name="connsiteY170" fmla="*/ 118753 h 4845132"/>
                  <a:gd name="connsiteX171" fmla="*/ 33007 w 5110961"/>
                  <a:gd name="connsiteY171" fmla="*/ 225631 h 4845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5110961" h="4845132">
                    <a:moveTo>
                      <a:pt x="44882" y="35626"/>
                    </a:moveTo>
                    <a:cubicBezTo>
                      <a:pt x="40924" y="391886"/>
                      <a:pt x="40428" y="748201"/>
                      <a:pt x="33007" y="1104405"/>
                    </a:cubicBezTo>
                    <a:cubicBezTo>
                      <a:pt x="32505" y="1128478"/>
                      <a:pt x="19417" y="1151640"/>
                      <a:pt x="21132" y="1175657"/>
                    </a:cubicBezTo>
                    <a:cubicBezTo>
                      <a:pt x="23458" y="1208216"/>
                      <a:pt x="44882" y="1270660"/>
                      <a:pt x="44882" y="1270660"/>
                    </a:cubicBezTo>
                    <a:cubicBezTo>
                      <a:pt x="48841" y="1508166"/>
                      <a:pt x="51299" y="1745702"/>
                      <a:pt x="56758" y="1983179"/>
                    </a:cubicBezTo>
                    <a:cubicBezTo>
                      <a:pt x="59216" y="2090102"/>
                      <a:pt x="68633" y="2196862"/>
                      <a:pt x="68633" y="2303813"/>
                    </a:cubicBezTo>
                    <a:cubicBezTo>
                      <a:pt x="68633" y="2972281"/>
                      <a:pt x="65407" y="2983679"/>
                      <a:pt x="44882" y="3455719"/>
                    </a:cubicBezTo>
                    <a:cubicBezTo>
                      <a:pt x="40924" y="3649683"/>
                      <a:pt x="39810" y="3843725"/>
                      <a:pt x="33007" y="4037610"/>
                    </a:cubicBezTo>
                    <a:cubicBezTo>
                      <a:pt x="21888" y="4354499"/>
                      <a:pt x="0" y="3773365"/>
                      <a:pt x="33007" y="4334493"/>
                    </a:cubicBezTo>
                    <a:cubicBezTo>
                      <a:pt x="64675" y="4330535"/>
                      <a:pt x="97220" y="4331015"/>
                      <a:pt x="128010" y="4322618"/>
                    </a:cubicBezTo>
                    <a:cubicBezTo>
                      <a:pt x="141780" y="4318863"/>
                      <a:pt x="150594" y="4304664"/>
                      <a:pt x="163636" y="4298867"/>
                    </a:cubicBezTo>
                    <a:cubicBezTo>
                      <a:pt x="186514" y="4288699"/>
                      <a:pt x="211137" y="4283034"/>
                      <a:pt x="234888" y="4275117"/>
                    </a:cubicBezTo>
                    <a:lnTo>
                      <a:pt x="306140" y="4251366"/>
                    </a:lnTo>
                    <a:lnTo>
                      <a:pt x="377391" y="4227616"/>
                    </a:lnTo>
                    <a:cubicBezTo>
                      <a:pt x="389266" y="4223657"/>
                      <a:pt x="402602" y="4222684"/>
                      <a:pt x="413017" y="4215740"/>
                    </a:cubicBezTo>
                    <a:cubicBezTo>
                      <a:pt x="505098" y="4154353"/>
                      <a:pt x="457191" y="4177265"/>
                      <a:pt x="555521" y="4144488"/>
                    </a:cubicBezTo>
                    <a:lnTo>
                      <a:pt x="591147" y="4132613"/>
                    </a:lnTo>
                    <a:cubicBezTo>
                      <a:pt x="603022" y="4124696"/>
                      <a:pt x="613731" y="4114659"/>
                      <a:pt x="626773" y="4108862"/>
                    </a:cubicBezTo>
                    <a:cubicBezTo>
                      <a:pt x="649651" y="4098694"/>
                      <a:pt x="674274" y="4093029"/>
                      <a:pt x="698025" y="4085112"/>
                    </a:cubicBezTo>
                    <a:lnTo>
                      <a:pt x="733651" y="4073236"/>
                    </a:lnTo>
                    <a:lnTo>
                      <a:pt x="769277" y="4061361"/>
                    </a:lnTo>
                    <a:lnTo>
                      <a:pt x="804903" y="4049486"/>
                    </a:lnTo>
                    <a:cubicBezTo>
                      <a:pt x="816778" y="4041569"/>
                      <a:pt x="827165" y="4030746"/>
                      <a:pt x="840529" y="4025735"/>
                    </a:cubicBezTo>
                    <a:cubicBezTo>
                      <a:pt x="859428" y="4018648"/>
                      <a:pt x="880202" y="4018239"/>
                      <a:pt x="899906" y="4013860"/>
                    </a:cubicBezTo>
                    <a:cubicBezTo>
                      <a:pt x="915838" y="4010319"/>
                      <a:pt x="931774" y="4006674"/>
                      <a:pt x="947407" y="4001984"/>
                    </a:cubicBezTo>
                    <a:cubicBezTo>
                      <a:pt x="971386" y="3994790"/>
                      <a:pt x="994908" y="3986151"/>
                      <a:pt x="1018659" y="3978234"/>
                    </a:cubicBezTo>
                    <a:cubicBezTo>
                      <a:pt x="1030534" y="3974276"/>
                      <a:pt x="1043869" y="3973301"/>
                      <a:pt x="1054285" y="3966358"/>
                    </a:cubicBezTo>
                    <a:cubicBezTo>
                      <a:pt x="1066160" y="3958441"/>
                      <a:pt x="1076869" y="3948404"/>
                      <a:pt x="1089911" y="3942608"/>
                    </a:cubicBezTo>
                    <a:cubicBezTo>
                      <a:pt x="1112789" y="3932440"/>
                      <a:pt x="1161163" y="3918857"/>
                      <a:pt x="1161163" y="3918857"/>
                    </a:cubicBezTo>
                    <a:cubicBezTo>
                      <a:pt x="1173038" y="3910940"/>
                      <a:pt x="1186697" y="3905198"/>
                      <a:pt x="1196789" y="3895106"/>
                    </a:cubicBezTo>
                    <a:cubicBezTo>
                      <a:pt x="1206881" y="3885014"/>
                      <a:pt x="1211403" y="3870444"/>
                      <a:pt x="1220540" y="3859480"/>
                    </a:cubicBezTo>
                    <a:cubicBezTo>
                      <a:pt x="1231291" y="3846578"/>
                      <a:pt x="1244291" y="3835729"/>
                      <a:pt x="1256166" y="3823854"/>
                    </a:cubicBezTo>
                    <a:cubicBezTo>
                      <a:pt x="1260124" y="3811979"/>
                      <a:pt x="1268041" y="3800746"/>
                      <a:pt x="1268041" y="3788228"/>
                    </a:cubicBezTo>
                    <a:cubicBezTo>
                      <a:pt x="1268041" y="3763645"/>
                      <a:pt x="1244423" y="3734989"/>
                      <a:pt x="1232415" y="3716977"/>
                    </a:cubicBezTo>
                    <a:cubicBezTo>
                      <a:pt x="1224498" y="3693226"/>
                      <a:pt x="1213574" y="3670274"/>
                      <a:pt x="1208664" y="3645725"/>
                    </a:cubicBezTo>
                    <a:cubicBezTo>
                      <a:pt x="1184525" y="3525027"/>
                      <a:pt x="1209255" y="3635913"/>
                      <a:pt x="1184914" y="3550722"/>
                    </a:cubicBezTo>
                    <a:cubicBezTo>
                      <a:pt x="1180430" y="3535029"/>
                      <a:pt x="1179467" y="3518222"/>
                      <a:pt x="1173038" y="3503221"/>
                    </a:cubicBezTo>
                    <a:cubicBezTo>
                      <a:pt x="1167416" y="3490103"/>
                      <a:pt x="1155671" y="3480360"/>
                      <a:pt x="1149288" y="3467595"/>
                    </a:cubicBezTo>
                    <a:cubicBezTo>
                      <a:pt x="1140767" y="3450553"/>
                      <a:pt x="1129344" y="3399694"/>
                      <a:pt x="1125537" y="3384467"/>
                    </a:cubicBezTo>
                    <a:cubicBezTo>
                      <a:pt x="1129495" y="3333007"/>
                      <a:pt x="1133735" y="3281569"/>
                      <a:pt x="1137412" y="3230088"/>
                    </a:cubicBezTo>
                    <a:cubicBezTo>
                      <a:pt x="1152573" y="3017830"/>
                      <a:pt x="1138824" y="3114745"/>
                      <a:pt x="1161163" y="2980706"/>
                    </a:cubicBezTo>
                    <a:cubicBezTo>
                      <a:pt x="1157205" y="2937163"/>
                      <a:pt x="1158449" y="2892830"/>
                      <a:pt x="1149288" y="2850078"/>
                    </a:cubicBezTo>
                    <a:cubicBezTo>
                      <a:pt x="1146297" y="2836122"/>
                      <a:pt x="1131920" y="2827218"/>
                      <a:pt x="1125537" y="2814452"/>
                    </a:cubicBezTo>
                    <a:cubicBezTo>
                      <a:pt x="1108551" y="2780479"/>
                      <a:pt x="1110906" y="2744054"/>
                      <a:pt x="1101786" y="2707574"/>
                    </a:cubicBezTo>
                    <a:cubicBezTo>
                      <a:pt x="1101778" y="2707540"/>
                      <a:pt x="1072103" y="2618525"/>
                      <a:pt x="1066160" y="2600696"/>
                    </a:cubicBezTo>
                    <a:lnTo>
                      <a:pt x="1054285" y="2565070"/>
                    </a:lnTo>
                    <a:lnTo>
                      <a:pt x="1042410" y="2529444"/>
                    </a:lnTo>
                    <a:cubicBezTo>
                      <a:pt x="1032350" y="2318186"/>
                      <a:pt x="1020184" y="2221781"/>
                      <a:pt x="1042410" y="2006930"/>
                    </a:cubicBezTo>
                    <a:cubicBezTo>
                      <a:pt x="1042411" y="2006918"/>
                      <a:pt x="1072096" y="1917871"/>
                      <a:pt x="1078036" y="1900052"/>
                    </a:cubicBezTo>
                    <a:lnTo>
                      <a:pt x="1089911" y="1864426"/>
                    </a:lnTo>
                    <a:cubicBezTo>
                      <a:pt x="1099034" y="1791439"/>
                      <a:pt x="1102731" y="1757347"/>
                      <a:pt x="1113662" y="1686296"/>
                    </a:cubicBezTo>
                    <a:cubicBezTo>
                      <a:pt x="1125605" y="1608665"/>
                      <a:pt x="1118957" y="1634784"/>
                      <a:pt x="1137412" y="1579418"/>
                    </a:cubicBezTo>
                    <a:cubicBezTo>
                      <a:pt x="1141371" y="1531917"/>
                      <a:pt x="1141452" y="1483931"/>
                      <a:pt x="1149288" y="1436914"/>
                    </a:cubicBezTo>
                    <a:cubicBezTo>
                      <a:pt x="1155013" y="1402562"/>
                      <a:pt x="1178545" y="1350087"/>
                      <a:pt x="1196789" y="1318161"/>
                    </a:cubicBezTo>
                    <a:cubicBezTo>
                      <a:pt x="1203870" y="1305769"/>
                      <a:pt x="1212623" y="1294410"/>
                      <a:pt x="1220540" y="1282535"/>
                    </a:cubicBezTo>
                    <a:cubicBezTo>
                      <a:pt x="1224045" y="1265007"/>
                      <a:pt x="1238563" y="1166883"/>
                      <a:pt x="1256166" y="1128156"/>
                    </a:cubicBezTo>
                    <a:cubicBezTo>
                      <a:pt x="1270817" y="1095924"/>
                      <a:pt x="1284028" y="1062612"/>
                      <a:pt x="1303667" y="1033153"/>
                    </a:cubicBezTo>
                    <a:cubicBezTo>
                      <a:pt x="1311584" y="1021278"/>
                      <a:pt x="1321621" y="1010569"/>
                      <a:pt x="1327417" y="997527"/>
                    </a:cubicBezTo>
                    <a:cubicBezTo>
                      <a:pt x="1327424" y="997512"/>
                      <a:pt x="1357103" y="908470"/>
                      <a:pt x="1363043" y="890649"/>
                    </a:cubicBezTo>
                    <a:cubicBezTo>
                      <a:pt x="1375493" y="853299"/>
                      <a:pt x="1372423" y="844812"/>
                      <a:pt x="1410545" y="819397"/>
                    </a:cubicBezTo>
                    <a:cubicBezTo>
                      <a:pt x="1420960" y="812453"/>
                      <a:pt x="1434296" y="811480"/>
                      <a:pt x="1446171" y="807522"/>
                    </a:cubicBezTo>
                    <a:cubicBezTo>
                      <a:pt x="1454088" y="795647"/>
                      <a:pt x="1463538" y="784661"/>
                      <a:pt x="1469921" y="771896"/>
                    </a:cubicBezTo>
                    <a:cubicBezTo>
                      <a:pt x="1475519" y="760700"/>
                      <a:pt x="1475718" y="747212"/>
                      <a:pt x="1481797" y="736270"/>
                    </a:cubicBezTo>
                    <a:cubicBezTo>
                      <a:pt x="1541826" y="628219"/>
                      <a:pt x="1507224" y="698632"/>
                      <a:pt x="1564924" y="629392"/>
                    </a:cubicBezTo>
                    <a:cubicBezTo>
                      <a:pt x="1614404" y="570017"/>
                      <a:pt x="1558988" y="613557"/>
                      <a:pt x="1624301" y="570016"/>
                    </a:cubicBezTo>
                    <a:cubicBezTo>
                      <a:pt x="1647419" y="500660"/>
                      <a:pt x="1618088" y="564353"/>
                      <a:pt x="1671802" y="510639"/>
                    </a:cubicBezTo>
                    <a:cubicBezTo>
                      <a:pt x="1681894" y="500547"/>
                      <a:pt x="1685461" y="485105"/>
                      <a:pt x="1695553" y="475013"/>
                    </a:cubicBezTo>
                    <a:cubicBezTo>
                      <a:pt x="1718575" y="451991"/>
                      <a:pt x="1737827" y="449046"/>
                      <a:pt x="1766804" y="439387"/>
                    </a:cubicBezTo>
                    <a:cubicBezTo>
                      <a:pt x="1778679" y="431470"/>
                      <a:pt x="1789312" y="421258"/>
                      <a:pt x="1802430" y="415636"/>
                    </a:cubicBezTo>
                    <a:cubicBezTo>
                      <a:pt x="1817432" y="409207"/>
                      <a:pt x="1834299" y="408451"/>
                      <a:pt x="1849932" y="403761"/>
                    </a:cubicBezTo>
                    <a:cubicBezTo>
                      <a:pt x="1873912" y="396567"/>
                      <a:pt x="1897433" y="387927"/>
                      <a:pt x="1921184" y="380010"/>
                    </a:cubicBezTo>
                    <a:lnTo>
                      <a:pt x="1956810" y="368135"/>
                    </a:lnTo>
                    <a:cubicBezTo>
                      <a:pt x="1968685" y="364177"/>
                      <a:pt x="1980161" y="358715"/>
                      <a:pt x="1992436" y="356260"/>
                    </a:cubicBezTo>
                    <a:cubicBezTo>
                      <a:pt x="2012228" y="352301"/>
                      <a:pt x="2032339" y="349695"/>
                      <a:pt x="2051812" y="344384"/>
                    </a:cubicBezTo>
                    <a:cubicBezTo>
                      <a:pt x="2075965" y="337797"/>
                      <a:pt x="2123064" y="320634"/>
                      <a:pt x="2123064" y="320634"/>
                    </a:cubicBezTo>
                    <a:cubicBezTo>
                      <a:pt x="2186399" y="324592"/>
                      <a:pt x="2249959" y="325866"/>
                      <a:pt x="2313069" y="332509"/>
                    </a:cubicBezTo>
                    <a:cubicBezTo>
                      <a:pt x="2325518" y="333819"/>
                      <a:pt x="2336203" y="343587"/>
                      <a:pt x="2348695" y="344384"/>
                    </a:cubicBezTo>
                    <a:cubicBezTo>
                      <a:pt x="2522692" y="355490"/>
                      <a:pt x="2871210" y="368135"/>
                      <a:pt x="2871210" y="368135"/>
                    </a:cubicBezTo>
                    <a:lnTo>
                      <a:pt x="2942462" y="391886"/>
                    </a:lnTo>
                    <a:cubicBezTo>
                      <a:pt x="2954337" y="395844"/>
                      <a:pt x="2965647" y="402379"/>
                      <a:pt x="2978088" y="403761"/>
                    </a:cubicBezTo>
                    <a:lnTo>
                      <a:pt x="3084966" y="415636"/>
                    </a:lnTo>
                    <a:lnTo>
                      <a:pt x="3191843" y="451262"/>
                    </a:lnTo>
                    <a:cubicBezTo>
                      <a:pt x="3203718" y="455221"/>
                      <a:pt x="3215194" y="460683"/>
                      <a:pt x="3227469" y="463138"/>
                    </a:cubicBezTo>
                    <a:lnTo>
                      <a:pt x="3286846" y="475013"/>
                    </a:lnTo>
                    <a:cubicBezTo>
                      <a:pt x="3298721" y="482930"/>
                      <a:pt x="3313556" y="487619"/>
                      <a:pt x="3322472" y="498764"/>
                    </a:cubicBezTo>
                    <a:cubicBezTo>
                      <a:pt x="3363324" y="549830"/>
                      <a:pt x="3296039" y="525281"/>
                      <a:pt x="3369973" y="558140"/>
                    </a:cubicBezTo>
                    <a:cubicBezTo>
                      <a:pt x="3392851" y="568308"/>
                      <a:pt x="3441225" y="581891"/>
                      <a:pt x="3441225" y="581891"/>
                    </a:cubicBezTo>
                    <a:cubicBezTo>
                      <a:pt x="3453100" y="593766"/>
                      <a:pt x="3467535" y="603543"/>
                      <a:pt x="3476851" y="617517"/>
                    </a:cubicBezTo>
                    <a:cubicBezTo>
                      <a:pt x="3483795" y="627932"/>
                      <a:pt x="3483796" y="641637"/>
                      <a:pt x="3488727" y="653143"/>
                    </a:cubicBezTo>
                    <a:cubicBezTo>
                      <a:pt x="3495700" y="669414"/>
                      <a:pt x="3505902" y="684208"/>
                      <a:pt x="3512477" y="700644"/>
                    </a:cubicBezTo>
                    <a:cubicBezTo>
                      <a:pt x="3528154" y="739836"/>
                      <a:pt x="3529517" y="777060"/>
                      <a:pt x="3559978" y="807522"/>
                    </a:cubicBezTo>
                    <a:cubicBezTo>
                      <a:pt x="3570070" y="817614"/>
                      <a:pt x="3583729" y="823356"/>
                      <a:pt x="3595604" y="831273"/>
                    </a:cubicBezTo>
                    <a:cubicBezTo>
                      <a:pt x="3607979" y="868396"/>
                      <a:pt x="3619983" y="914820"/>
                      <a:pt x="3654981" y="938151"/>
                    </a:cubicBezTo>
                    <a:lnTo>
                      <a:pt x="3690607" y="961901"/>
                    </a:lnTo>
                    <a:cubicBezTo>
                      <a:pt x="3725555" y="1031798"/>
                      <a:pt x="3708758" y="992604"/>
                      <a:pt x="3738108" y="1080654"/>
                    </a:cubicBezTo>
                    <a:cubicBezTo>
                      <a:pt x="3742067" y="1092529"/>
                      <a:pt x="3743041" y="1105864"/>
                      <a:pt x="3749984" y="1116280"/>
                    </a:cubicBezTo>
                    <a:cubicBezTo>
                      <a:pt x="3757901" y="1128155"/>
                      <a:pt x="3767938" y="1138864"/>
                      <a:pt x="3773734" y="1151906"/>
                    </a:cubicBezTo>
                    <a:cubicBezTo>
                      <a:pt x="3815386" y="1245623"/>
                      <a:pt x="3769022" y="1204183"/>
                      <a:pt x="3833111" y="1246909"/>
                    </a:cubicBezTo>
                    <a:cubicBezTo>
                      <a:pt x="3841028" y="1258784"/>
                      <a:pt x="3846770" y="1272443"/>
                      <a:pt x="3856862" y="1282535"/>
                    </a:cubicBezTo>
                    <a:cubicBezTo>
                      <a:pt x="3866954" y="1292627"/>
                      <a:pt x="3883572" y="1295141"/>
                      <a:pt x="3892488" y="1306286"/>
                    </a:cubicBezTo>
                    <a:cubicBezTo>
                      <a:pt x="3900308" y="1316061"/>
                      <a:pt x="3900405" y="1330037"/>
                      <a:pt x="3904363" y="1341912"/>
                    </a:cubicBezTo>
                    <a:cubicBezTo>
                      <a:pt x="3934598" y="1734981"/>
                      <a:pt x="3893297" y="1168106"/>
                      <a:pt x="3928114" y="1864426"/>
                    </a:cubicBezTo>
                    <a:cubicBezTo>
                      <a:pt x="3929904" y="1900227"/>
                      <a:pt x="3936237" y="1935656"/>
                      <a:pt x="3939989" y="1971304"/>
                    </a:cubicBezTo>
                    <a:cubicBezTo>
                      <a:pt x="3957580" y="2138426"/>
                      <a:pt x="3944175" y="2036239"/>
                      <a:pt x="3963740" y="2173184"/>
                    </a:cubicBezTo>
                    <a:cubicBezTo>
                      <a:pt x="3959781" y="2422566"/>
                      <a:pt x="3962698" y="2672152"/>
                      <a:pt x="3951864" y="2921330"/>
                    </a:cubicBezTo>
                    <a:cubicBezTo>
                      <a:pt x="3950777" y="2946342"/>
                      <a:pt x="3932230" y="2967887"/>
                      <a:pt x="3928114" y="2992582"/>
                    </a:cubicBezTo>
                    <a:cubicBezTo>
                      <a:pt x="3924155" y="3016333"/>
                      <a:pt x="3922078" y="3040475"/>
                      <a:pt x="3916238" y="3063834"/>
                    </a:cubicBezTo>
                    <a:cubicBezTo>
                      <a:pt x="3910166" y="3088122"/>
                      <a:pt x="3900405" y="3111335"/>
                      <a:pt x="3892488" y="3135086"/>
                    </a:cubicBezTo>
                    <a:lnTo>
                      <a:pt x="3880612" y="3170712"/>
                    </a:lnTo>
                    <a:cubicBezTo>
                      <a:pt x="3876654" y="3194463"/>
                      <a:pt x="3873960" y="3218459"/>
                      <a:pt x="3868737" y="3241964"/>
                    </a:cubicBezTo>
                    <a:cubicBezTo>
                      <a:pt x="3866022" y="3254184"/>
                      <a:pt x="3859898" y="3265446"/>
                      <a:pt x="3856862" y="3277590"/>
                    </a:cubicBezTo>
                    <a:cubicBezTo>
                      <a:pt x="3851967" y="3297171"/>
                      <a:pt x="3848945" y="3317174"/>
                      <a:pt x="3844986" y="3336966"/>
                    </a:cubicBezTo>
                    <a:cubicBezTo>
                      <a:pt x="3841028" y="3376550"/>
                      <a:pt x="3838737" y="3416337"/>
                      <a:pt x="3833111" y="3455719"/>
                    </a:cubicBezTo>
                    <a:cubicBezTo>
                      <a:pt x="3828624" y="3487132"/>
                      <a:pt x="3805752" y="3549673"/>
                      <a:pt x="3797485" y="3574473"/>
                    </a:cubicBezTo>
                    <a:lnTo>
                      <a:pt x="3749984" y="3716977"/>
                    </a:lnTo>
                    <a:cubicBezTo>
                      <a:pt x="3729083" y="3779680"/>
                      <a:pt x="3745048" y="3742194"/>
                      <a:pt x="3690607" y="3823854"/>
                    </a:cubicBezTo>
                    <a:lnTo>
                      <a:pt x="3666856" y="3859480"/>
                    </a:lnTo>
                    <a:cubicBezTo>
                      <a:pt x="3670815" y="3875314"/>
                      <a:pt x="3666340" y="3896360"/>
                      <a:pt x="3678732" y="3906982"/>
                    </a:cubicBezTo>
                    <a:cubicBezTo>
                      <a:pt x="3697740" y="3923275"/>
                      <a:pt x="3749984" y="3930732"/>
                      <a:pt x="3749984" y="3930732"/>
                    </a:cubicBezTo>
                    <a:cubicBezTo>
                      <a:pt x="3773735" y="3946566"/>
                      <a:pt x="3812210" y="3951154"/>
                      <a:pt x="3821236" y="3978234"/>
                    </a:cubicBezTo>
                    <a:cubicBezTo>
                      <a:pt x="3825194" y="3990109"/>
                      <a:pt x="3822925" y="4006584"/>
                      <a:pt x="3833111" y="4013860"/>
                    </a:cubicBezTo>
                    <a:cubicBezTo>
                      <a:pt x="3853483" y="4028411"/>
                      <a:pt x="3880612" y="4029693"/>
                      <a:pt x="3904363" y="4037610"/>
                    </a:cubicBezTo>
                    <a:cubicBezTo>
                      <a:pt x="3916238" y="4041568"/>
                      <a:pt x="3929574" y="4042542"/>
                      <a:pt x="3939989" y="4049486"/>
                    </a:cubicBezTo>
                    <a:lnTo>
                      <a:pt x="4011241" y="4096987"/>
                    </a:lnTo>
                    <a:cubicBezTo>
                      <a:pt x="4023116" y="4104904"/>
                      <a:pt x="4033327" y="4116225"/>
                      <a:pt x="4046867" y="4120738"/>
                    </a:cubicBezTo>
                    <a:lnTo>
                      <a:pt x="4118119" y="4144488"/>
                    </a:lnTo>
                    <a:cubicBezTo>
                      <a:pt x="4126036" y="4156363"/>
                      <a:pt x="4129766" y="4172550"/>
                      <a:pt x="4141869" y="4180114"/>
                    </a:cubicBezTo>
                    <a:cubicBezTo>
                      <a:pt x="4141875" y="4180118"/>
                      <a:pt x="4230931" y="4209801"/>
                      <a:pt x="4248747" y="4215740"/>
                    </a:cubicBezTo>
                    <a:cubicBezTo>
                      <a:pt x="4260622" y="4219699"/>
                      <a:pt x="4273958" y="4220672"/>
                      <a:pt x="4284373" y="4227616"/>
                    </a:cubicBezTo>
                    <a:cubicBezTo>
                      <a:pt x="4308124" y="4243450"/>
                      <a:pt x="4328545" y="4266091"/>
                      <a:pt x="4355625" y="4275117"/>
                    </a:cubicBezTo>
                    <a:lnTo>
                      <a:pt x="4462503" y="4310743"/>
                    </a:lnTo>
                    <a:lnTo>
                      <a:pt x="4498129" y="4322618"/>
                    </a:lnTo>
                    <a:cubicBezTo>
                      <a:pt x="4510004" y="4330535"/>
                      <a:pt x="4520713" y="4340572"/>
                      <a:pt x="4533755" y="4346369"/>
                    </a:cubicBezTo>
                    <a:cubicBezTo>
                      <a:pt x="4556633" y="4356537"/>
                      <a:pt x="4605007" y="4370119"/>
                      <a:pt x="4605007" y="4370119"/>
                    </a:cubicBezTo>
                    <a:cubicBezTo>
                      <a:pt x="4686674" y="4424565"/>
                      <a:pt x="4649179" y="4408595"/>
                      <a:pt x="4711885" y="4429496"/>
                    </a:cubicBezTo>
                    <a:cubicBezTo>
                      <a:pt x="4723760" y="4437413"/>
                      <a:pt x="4738113" y="4442506"/>
                      <a:pt x="4747511" y="4453247"/>
                    </a:cubicBezTo>
                    <a:cubicBezTo>
                      <a:pt x="4797093" y="4509912"/>
                      <a:pt x="4796340" y="4528483"/>
                      <a:pt x="4818763" y="4595751"/>
                    </a:cubicBezTo>
                    <a:lnTo>
                      <a:pt x="4854389" y="4702628"/>
                    </a:lnTo>
                    <a:lnTo>
                      <a:pt x="4890015" y="4809506"/>
                    </a:lnTo>
                    <a:lnTo>
                      <a:pt x="4901890" y="4845132"/>
                    </a:lnTo>
                    <a:cubicBezTo>
                      <a:pt x="5110961" y="4217954"/>
                      <a:pt x="4925641" y="3523060"/>
                      <a:pt x="4925641" y="2861953"/>
                    </a:cubicBezTo>
                    <a:cubicBezTo>
                      <a:pt x="4925641" y="1935503"/>
                      <a:pt x="5013445" y="2210947"/>
                      <a:pt x="4901890" y="1876301"/>
                    </a:cubicBezTo>
                    <a:cubicBezTo>
                      <a:pt x="4923607" y="1485414"/>
                      <a:pt x="4910853" y="1827712"/>
                      <a:pt x="4901890" y="1294410"/>
                    </a:cubicBezTo>
                    <a:cubicBezTo>
                      <a:pt x="4896036" y="946094"/>
                      <a:pt x="4896778" y="597682"/>
                      <a:pt x="4890015" y="249382"/>
                    </a:cubicBezTo>
                    <a:cubicBezTo>
                      <a:pt x="4886372" y="61784"/>
                      <a:pt x="4932688" y="89434"/>
                      <a:pt x="4842514" y="59377"/>
                    </a:cubicBezTo>
                    <a:cubicBezTo>
                      <a:pt x="4834597" y="47502"/>
                      <a:pt x="4831805" y="29548"/>
                      <a:pt x="4818763" y="23751"/>
                    </a:cubicBezTo>
                    <a:cubicBezTo>
                      <a:pt x="4793185" y="12383"/>
                      <a:pt x="4763246" y="16477"/>
                      <a:pt x="4735636" y="11875"/>
                    </a:cubicBezTo>
                    <a:cubicBezTo>
                      <a:pt x="4715726" y="8557"/>
                      <a:pt x="4696051" y="3958"/>
                      <a:pt x="4676259" y="0"/>
                    </a:cubicBezTo>
                    <a:cubicBezTo>
                      <a:pt x="4688134" y="7917"/>
                      <a:pt x="4711885" y="9479"/>
                      <a:pt x="4711885" y="23751"/>
                    </a:cubicBezTo>
                    <a:cubicBezTo>
                      <a:pt x="4711885" y="36269"/>
                      <a:pt x="4688534" y="33171"/>
                      <a:pt x="4676259" y="35626"/>
                    </a:cubicBezTo>
                    <a:cubicBezTo>
                      <a:pt x="4648812" y="41115"/>
                      <a:pt x="4620841" y="43543"/>
                      <a:pt x="4593132" y="47501"/>
                    </a:cubicBezTo>
                    <a:cubicBezTo>
                      <a:pt x="4549589" y="43543"/>
                      <a:pt x="4505786" y="41809"/>
                      <a:pt x="4462503" y="35626"/>
                    </a:cubicBezTo>
                    <a:cubicBezTo>
                      <a:pt x="4450111" y="33856"/>
                      <a:pt x="4439318" y="22369"/>
                      <a:pt x="4426877" y="23751"/>
                    </a:cubicBezTo>
                    <a:cubicBezTo>
                      <a:pt x="4401995" y="26516"/>
                      <a:pt x="4380605" y="45836"/>
                      <a:pt x="4355625" y="47501"/>
                    </a:cubicBezTo>
                    <a:cubicBezTo>
                      <a:pt x="4145652" y="61500"/>
                      <a:pt x="4236544" y="51996"/>
                      <a:pt x="4082493" y="71252"/>
                    </a:cubicBezTo>
                    <a:cubicBezTo>
                      <a:pt x="4062701" y="67294"/>
                      <a:pt x="4042820" y="63756"/>
                      <a:pt x="4023116" y="59377"/>
                    </a:cubicBezTo>
                    <a:cubicBezTo>
                      <a:pt x="4007184" y="55836"/>
                      <a:pt x="3991936" y="47501"/>
                      <a:pt x="3975615" y="47501"/>
                    </a:cubicBezTo>
                    <a:cubicBezTo>
                      <a:pt x="3916107" y="47501"/>
                      <a:pt x="3856862" y="55418"/>
                      <a:pt x="3797485" y="59377"/>
                    </a:cubicBezTo>
                    <a:cubicBezTo>
                      <a:pt x="3650296" y="48054"/>
                      <a:pt x="3651485" y="39519"/>
                      <a:pt x="3512477" y="59377"/>
                    </a:cubicBezTo>
                    <a:cubicBezTo>
                      <a:pt x="3500085" y="61147"/>
                      <a:pt x="3488726" y="67294"/>
                      <a:pt x="3476851" y="71252"/>
                    </a:cubicBezTo>
                    <a:lnTo>
                      <a:pt x="3298721" y="59377"/>
                    </a:lnTo>
                    <a:cubicBezTo>
                      <a:pt x="2970057" y="41611"/>
                      <a:pt x="3136972" y="59939"/>
                      <a:pt x="2942462" y="35626"/>
                    </a:cubicBezTo>
                    <a:cubicBezTo>
                      <a:pt x="2831626" y="39584"/>
                      <a:pt x="2720477" y="38291"/>
                      <a:pt x="2609953" y="47501"/>
                    </a:cubicBezTo>
                    <a:cubicBezTo>
                      <a:pt x="2577423" y="50212"/>
                      <a:pt x="2514950" y="71252"/>
                      <a:pt x="2514950" y="71252"/>
                    </a:cubicBezTo>
                    <a:cubicBezTo>
                      <a:pt x="1656010" y="42135"/>
                      <a:pt x="2047915" y="41660"/>
                      <a:pt x="1339293" y="59377"/>
                    </a:cubicBezTo>
                    <a:cubicBezTo>
                      <a:pt x="1287833" y="63335"/>
                      <a:pt x="1236526" y="71252"/>
                      <a:pt x="1184914" y="71252"/>
                    </a:cubicBezTo>
                    <a:cubicBezTo>
                      <a:pt x="1129354" y="71252"/>
                      <a:pt x="1073838" y="65869"/>
                      <a:pt x="1018659" y="59377"/>
                    </a:cubicBezTo>
                    <a:cubicBezTo>
                      <a:pt x="1006227" y="57914"/>
                      <a:pt x="995546" y="47864"/>
                      <a:pt x="983033" y="47501"/>
                    </a:cubicBezTo>
                    <a:cubicBezTo>
                      <a:pt x="721856" y="39931"/>
                      <a:pt x="460519" y="39584"/>
                      <a:pt x="199262" y="35626"/>
                    </a:cubicBezTo>
                    <a:cubicBezTo>
                      <a:pt x="99911" y="45561"/>
                      <a:pt x="90519" y="15606"/>
                      <a:pt x="56758" y="83127"/>
                    </a:cubicBezTo>
                    <a:cubicBezTo>
                      <a:pt x="51160" y="94323"/>
                      <a:pt x="48841" y="106878"/>
                      <a:pt x="44882" y="118753"/>
                    </a:cubicBezTo>
                    <a:cubicBezTo>
                      <a:pt x="31055" y="201719"/>
                      <a:pt x="33007" y="165927"/>
                      <a:pt x="33007" y="225631"/>
                    </a:cubicBezTo>
                  </a:path>
                </a:pathLst>
              </a:custGeom>
              <a:solidFill>
                <a:schemeClr val="bg2">
                  <a:lumMod val="75000"/>
                </a:schemeClr>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98" name="Oval 97"/>
            <p:cNvSpPr/>
            <p:nvPr/>
          </p:nvSpPr>
          <p:spPr>
            <a:xfrm>
              <a:off x="3360" y="3888"/>
              <a:ext cx="432" cy="240"/>
            </a:xfrm>
            <a:prstGeom prst="ellipse">
              <a:avLst/>
            </a:prstGeom>
            <a:solidFill>
              <a:schemeClr val="bg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4</a:t>
              </a:r>
            </a:p>
          </p:txBody>
        </p:sp>
      </p:grpSp>
      <p:grpSp>
        <p:nvGrpSpPr>
          <p:cNvPr id="71714" name="Group 66"/>
          <p:cNvGrpSpPr>
            <a:grpSpLocks/>
          </p:cNvGrpSpPr>
          <p:nvPr/>
        </p:nvGrpSpPr>
        <p:grpSpPr bwMode="auto">
          <a:xfrm>
            <a:off x="4686300" y="767557"/>
            <a:ext cx="1981200" cy="2743200"/>
            <a:chOff x="2928" y="384"/>
            <a:chExt cx="1248" cy="1728"/>
          </a:xfrm>
        </p:grpSpPr>
        <p:grpSp>
          <p:nvGrpSpPr>
            <p:cNvPr id="17415" name="Group 11"/>
            <p:cNvGrpSpPr>
              <a:grpSpLocks/>
            </p:cNvGrpSpPr>
            <p:nvPr/>
          </p:nvGrpSpPr>
          <p:grpSpPr bwMode="auto">
            <a:xfrm>
              <a:off x="2928" y="384"/>
              <a:ext cx="1248" cy="1392"/>
              <a:chOff x="2209800" y="-139263"/>
              <a:chExt cx="4800600" cy="5029200"/>
            </a:xfrm>
          </p:grpSpPr>
          <p:sp>
            <p:nvSpPr>
              <p:cNvPr id="13" name="Oval 12"/>
              <p:cNvSpPr/>
              <p:nvPr/>
            </p:nvSpPr>
            <p:spPr>
              <a:xfrm>
                <a:off x="3506117" y="684485"/>
                <a:ext cx="2131036" cy="2745828"/>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7418" name="Group 12"/>
              <p:cNvGrpSpPr>
                <a:grpSpLocks/>
              </p:cNvGrpSpPr>
              <p:nvPr/>
            </p:nvGrpSpPr>
            <p:grpSpPr bwMode="auto">
              <a:xfrm>
                <a:off x="2209800" y="-139263"/>
                <a:ext cx="4800600" cy="5029200"/>
                <a:chOff x="2209800" y="-139263"/>
                <a:chExt cx="4800600" cy="5029200"/>
              </a:xfrm>
            </p:grpSpPr>
            <p:sp>
              <p:nvSpPr>
                <p:cNvPr id="15" name="Rectangle 14"/>
                <p:cNvSpPr/>
                <p:nvPr/>
              </p:nvSpPr>
              <p:spPr>
                <a:xfrm>
                  <a:off x="2209800" y="-139263"/>
                  <a:ext cx="4800600" cy="50292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6" name="Straight Connector 15"/>
                <p:cNvCxnSpPr/>
                <p:nvPr/>
              </p:nvCxnSpPr>
              <p:spPr>
                <a:xfrm rot="10800000" flipH="1">
                  <a:off x="3506117" y="2057399"/>
                  <a:ext cx="213103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H="1">
                  <a:off x="3200527" y="2059206"/>
                  <a:ext cx="2742214"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421844" y="3413820"/>
                  <a:ext cx="784007" cy="76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4975355" y="3375884"/>
                  <a:ext cx="708134" cy="76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209800" y="3809672"/>
                  <a:ext cx="1600200" cy="610584"/>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333267" y="3733799"/>
                  <a:ext cx="1677133" cy="8382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sp>
          <p:nvSpPr>
            <p:cNvPr id="99" name="Oval 98"/>
            <p:cNvSpPr/>
            <p:nvPr/>
          </p:nvSpPr>
          <p:spPr>
            <a:xfrm>
              <a:off x="3312" y="1872"/>
              <a:ext cx="432" cy="24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2</a:t>
              </a:r>
            </a:p>
          </p:txBody>
        </p:sp>
      </p:grpSp>
    </p:spTree>
    <p:extLst>
      <p:ext uri="{BB962C8B-B14F-4D97-AF65-F5344CB8AC3E}">
        <p14:creationId xmlns:p14="http://schemas.microsoft.com/office/powerpoint/2010/main" val="451484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14"/>
                                        </p:tgtEl>
                                        <p:attrNameLst>
                                          <p:attrName>style.visibility</p:attrName>
                                        </p:attrNameLst>
                                      </p:cBhvr>
                                      <p:to>
                                        <p:strVal val="visible"/>
                                      </p:to>
                                    </p:set>
                                    <p:anim calcmode="lin" valueType="num">
                                      <p:cBhvr>
                                        <p:cTn id="11" dur="500" fill="hold"/>
                                        <p:tgtEl>
                                          <p:spTgt spid="71714"/>
                                        </p:tgtEl>
                                        <p:attrNameLst>
                                          <p:attrName>ppt_w</p:attrName>
                                        </p:attrNameLst>
                                      </p:cBhvr>
                                      <p:tavLst>
                                        <p:tav tm="0">
                                          <p:val>
                                            <p:fltVal val="0"/>
                                          </p:val>
                                        </p:tav>
                                        <p:tav tm="100000">
                                          <p:val>
                                            <p:strVal val="#ppt_w"/>
                                          </p:val>
                                        </p:tav>
                                      </p:tavLst>
                                    </p:anim>
                                    <p:anim calcmode="lin" valueType="num">
                                      <p:cBhvr>
                                        <p:cTn id="12" dur="500" fill="hold"/>
                                        <p:tgtEl>
                                          <p:spTgt spid="7171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236458" y="264414"/>
            <a:ext cx="2607805" cy="4318590"/>
            <a:chOff x="2589213" y="1600200"/>
            <a:chExt cx="3811587" cy="4724400"/>
          </a:xfrm>
          <a:solidFill>
            <a:schemeClr val="bg1"/>
          </a:solidFill>
        </p:grpSpPr>
        <p:sp>
          <p:nvSpPr>
            <p:cNvPr id="3" name="Rectangle 2"/>
            <p:cNvSpPr>
              <a:spLocks noChangeArrowheads="1"/>
            </p:cNvSpPr>
            <p:nvPr/>
          </p:nvSpPr>
          <p:spPr bwMode="auto">
            <a:xfrm>
              <a:off x="2590800" y="1600200"/>
              <a:ext cx="3810000" cy="4724400"/>
            </a:xfrm>
            <a:prstGeom prst="rect">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4" name="Oval 3"/>
            <p:cNvSpPr>
              <a:spLocks noChangeArrowheads="1"/>
            </p:cNvSpPr>
            <p:nvPr/>
          </p:nvSpPr>
          <p:spPr bwMode="auto">
            <a:xfrm>
              <a:off x="3581400" y="1752600"/>
              <a:ext cx="1828800" cy="2286000"/>
            </a:xfrm>
            <a:prstGeom prst="ellipse">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5" name="Line 7"/>
            <p:cNvSpPr>
              <a:spLocks noChangeShapeType="1"/>
            </p:cNvSpPr>
            <p:nvPr/>
          </p:nvSpPr>
          <p:spPr bwMode="auto">
            <a:xfrm>
              <a:off x="5103813" y="4359275"/>
              <a:ext cx="1287462" cy="7000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6" name="Line 4"/>
            <p:cNvSpPr>
              <a:spLocks noChangeShapeType="1"/>
            </p:cNvSpPr>
            <p:nvPr/>
          </p:nvSpPr>
          <p:spPr bwMode="auto">
            <a:xfrm>
              <a:off x="3886200" y="3705225"/>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7" name="Line 6"/>
            <p:cNvSpPr>
              <a:spLocks noChangeShapeType="1"/>
            </p:cNvSpPr>
            <p:nvPr/>
          </p:nvSpPr>
          <p:spPr bwMode="auto">
            <a:xfrm flipH="1">
              <a:off x="2589213" y="4343400"/>
              <a:ext cx="1298575"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8" name="Line 5"/>
            <p:cNvSpPr>
              <a:spLocks noChangeShapeType="1"/>
            </p:cNvSpPr>
            <p:nvPr/>
          </p:nvSpPr>
          <p:spPr bwMode="auto">
            <a:xfrm>
              <a:off x="5105400" y="3733800"/>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grpSp>
        <p:nvGrpSpPr>
          <p:cNvPr id="9" name="Group 63"/>
          <p:cNvGrpSpPr>
            <a:grpSpLocks/>
          </p:cNvGrpSpPr>
          <p:nvPr/>
        </p:nvGrpSpPr>
        <p:grpSpPr bwMode="auto">
          <a:xfrm>
            <a:off x="2941584" y="612019"/>
            <a:ext cx="2648840" cy="4348950"/>
            <a:chOff x="3505200" y="1295401"/>
            <a:chExt cx="4343400" cy="5562600"/>
          </a:xfrm>
          <a:solidFill>
            <a:schemeClr val="bg1"/>
          </a:solidFill>
        </p:grpSpPr>
        <p:grpSp>
          <p:nvGrpSpPr>
            <p:cNvPr id="10" name="Group 60"/>
            <p:cNvGrpSpPr>
              <a:grpSpLocks/>
            </p:cNvGrpSpPr>
            <p:nvPr/>
          </p:nvGrpSpPr>
          <p:grpSpPr bwMode="auto">
            <a:xfrm>
              <a:off x="3505202" y="1295401"/>
              <a:ext cx="4343402" cy="5562600"/>
              <a:chOff x="2665414" y="1144589"/>
              <a:chExt cx="3811588" cy="5410200"/>
            </a:xfrm>
            <a:grpFill/>
          </p:grpSpPr>
          <p:grpSp>
            <p:nvGrpSpPr>
              <p:cNvPr id="12" name="Group 57"/>
              <p:cNvGrpSpPr>
                <a:grpSpLocks/>
              </p:cNvGrpSpPr>
              <p:nvPr/>
            </p:nvGrpSpPr>
            <p:grpSpPr bwMode="auto">
              <a:xfrm>
                <a:off x="2665414" y="1144589"/>
                <a:ext cx="3811588" cy="5410200"/>
                <a:chOff x="2665414" y="1144589"/>
                <a:chExt cx="3811588" cy="5410200"/>
              </a:xfrm>
              <a:grpFill/>
            </p:grpSpPr>
            <p:grpSp>
              <p:nvGrpSpPr>
                <p:cNvPr id="15" name="Group 52"/>
                <p:cNvGrpSpPr>
                  <a:grpSpLocks/>
                </p:cNvGrpSpPr>
                <p:nvPr/>
              </p:nvGrpSpPr>
              <p:grpSpPr bwMode="auto">
                <a:xfrm>
                  <a:off x="2665414" y="1144589"/>
                  <a:ext cx="3811588" cy="5410200"/>
                  <a:chOff x="2665414" y="1144589"/>
                  <a:chExt cx="3811588" cy="5410200"/>
                </a:xfrm>
                <a:grpFill/>
              </p:grpSpPr>
              <p:grpSp>
                <p:nvGrpSpPr>
                  <p:cNvPr id="18" name="Group 50"/>
                  <p:cNvGrpSpPr>
                    <a:grpSpLocks/>
                  </p:cNvGrpSpPr>
                  <p:nvPr/>
                </p:nvGrpSpPr>
                <p:grpSpPr bwMode="auto">
                  <a:xfrm>
                    <a:off x="2665414" y="1144589"/>
                    <a:ext cx="3811588" cy="5410200"/>
                    <a:chOff x="2665414" y="1144589"/>
                    <a:chExt cx="3811588" cy="5410200"/>
                  </a:xfrm>
                  <a:grpFill/>
                </p:grpSpPr>
                <p:grpSp>
                  <p:nvGrpSpPr>
                    <p:cNvPr id="20" name="Group 47"/>
                    <p:cNvGrpSpPr>
                      <a:grpSpLocks/>
                    </p:cNvGrpSpPr>
                    <p:nvPr/>
                  </p:nvGrpSpPr>
                  <p:grpSpPr bwMode="auto">
                    <a:xfrm>
                      <a:off x="2665414" y="1144589"/>
                      <a:ext cx="3811588" cy="5410200"/>
                      <a:chOff x="2665414" y="1144589"/>
                      <a:chExt cx="3811588" cy="5410200"/>
                    </a:xfrm>
                    <a:grpFill/>
                  </p:grpSpPr>
                  <p:grpSp>
                    <p:nvGrpSpPr>
                      <p:cNvPr id="23" name="Group 2"/>
                      <p:cNvGrpSpPr>
                        <a:grpSpLocks/>
                      </p:cNvGrpSpPr>
                      <p:nvPr/>
                    </p:nvGrpSpPr>
                    <p:grpSpPr bwMode="auto">
                      <a:xfrm>
                        <a:off x="2665414" y="1144589"/>
                        <a:ext cx="3811588" cy="5410200"/>
                        <a:chOff x="1631" y="720"/>
                        <a:chExt cx="2401" cy="3408"/>
                      </a:xfrm>
                      <a:grpFill/>
                    </p:grpSpPr>
                    <p:sp>
                      <p:nvSpPr>
                        <p:cNvPr id="34" name="Rectangle 3"/>
                        <p:cNvSpPr>
                          <a:spLocks noChangeArrowheads="1"/>
                        </p:cNvSpPr>
                        <p:nvPr/>
                      </p:nvSpPr>
                      <p:spPr bwMode="auto">
                        <a:xfrm>
                          <a:off x="1632" y="720"/>
                          <a:ext cx="2400" cy="3408"/>
                        </a:xfrm>
                        <a:prstGeom prst="rect">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5" name="Oval 4"/>
                        <p:cNvSpPr>
                          <a:spLocks noChangeArrowheads="1"/>
                        </p:cNvSpPr>
                        <p:nvPr/>
                      </p:nvSpPr>
                      <p:spPr bwMode="auto">
                        <a:xfrm>
                          <a:off x="2256" y="1008"/>
                          <a:ext cx="1152" cy="144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6" name="Line 5"/>
                        <p:cNvSpPr>
                          <a:spLocks noChangeShapeType="1"/>
                        </p:cNvSpPr>
                        <p:nvPr/>
                      </p:nvSpPr>
                      <p:spPr bwMode="auto">
                        <a:xfrm>
                          <a:off x="2448" y="2238"/>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7" name="Line 6"/>
                        <p:cNvSpPr>
                          <a:spLocks noChangeShapeType="1"/>
                        </p:cNvSpPr>
                        <p:nvPr/>
                      </p:nvSpPr>
                      <p:spPr bwMode="auto">
                        <a:xfrm>
                          <a:off x="3216" y="2256"/>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8" name="Line 7"/>
                        <p:cNvSpPr>
                          <a:spLocks noChangeShapeType="1"/>
                        </p:cNvSpPr>
                        <p:nvPr/>
                      </p:nvSpPr>
                      <p:spPr bwMode="auto">
                        <a:xfrm flipH="1">
                          <a:off x="1631" y="2640"/>
                          <a:ext cx="818" cy="55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9" name="Line 8"/>
                        <p:cNvSpPr>
                          <a:spLocks noChangeShapeType="1"/>
                        </p:cNvSpPr>
                        <p:nvPr/>
                      </p:nvSpPr>
                      <p:spPr bwMode="auto">
                        <a:xfrm>
                          <a:off x="3215" y="2650"/>
                          <a:ext cx="817" cy="54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0" name="Line 9"/>
                        <p:cNvSpPr>
                          <a:spLocks noChangeShapeType="1"/>
                        </p:cNvSpPr>
                        <p:nvPr/>
                      </p:nvSpPr>
                      <p:spPr bwMode="auto">
                        <a:xfrm>
                          <a:off x="2830" y="1008"/>
                          <a:ext cx="1" cy="144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1" name="Line 10"/>
                        <p:cNvSpPr>
                          <a:spLocks noChangeShapeType="1"/>
                        </p:cNvSpPr>
                        <p:nvPr/>
                      </p:nvSpPr>
                      <p:spPr bwMode="auto">
                        <a:xfrm>
                          <a:off x="2256" y="1728"/>
                          <a:ext cx="1152" cy="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24" name="Freeform 11"/>
                      <p:cNvSpPr>
                        <a:spLocks noChangeArrowheads="1"/>
                      </p:cNvSpPr>
                      <p:nvPr/>
                    </p:nvSpPr>
                    <p:spPr bwMode="auto">
                      <a:xfrm>
                        <a:off x="3581400" y="1371600"/>
                        <a:ext cx="1981200" cy="1600200"/>
                      </a:xfrm>
                      <a:custGeom>
                        <a:avLst/>
                        <a:gdLst>
                          <a:gd name="T0" fmla="*/ 2147483647 w 1248"/>
                          <a:gd name="T1" fmla="*/ 2147483647 h 1008"/>
                          <a:gd name="T2" fmla="*/ 0 w 1248"/>
                          <a:gd name="T3" fmla="*/ 2147483647 h 1008"/>
                          <a:gd name="T4" fmla="*/ 2147483647 w 1248"/>
                          <a:gd name="T5" fmla="*/ 2147483647 h 1008"/>
                          <a:gd name="T6" fmla="*/ 2147483647 w 1248"/>
                          <a:gd name="T7" fmla="*/ 2147483647 h 1008"/>
                          <a:gd name="T8" fmla="*/ 2147483647 w 1248"/>
                          <a:gd name="T9" fmla="*/ 0 h 1008"/>
                          <a:gd name="T10" fmla="*/ 2147483647 w 1248"/>
                          <a:gd name="T11" fmla="*/ 2147483647 h 1008"/>
                          <a:gd name="T12" fmla="*/ 2147483647 w 1248"/>
                          <a:gd name="T13" fmla="*/ 2147483647 h 1008"/>
                          <a:gd name="T14" fmla="*/ 2147483647 w 1248"/>
                          <a:gd name="T15" fmla="*/ 2147483647 h 1008"/>
                          <a:gd name="T16" fmla="*/ 2147483647 w 1248"/>
                          <a:gd name="T17" fmla="*/ 2147483647 h 1008"/>
                          <a:gd name="T18" fmla="*/ 2147483647 w 1248"/>
                          <a:gd name="T19" fmla="*/ 2147483647 h 1008"/>
                          <a:gd name="T20" fmla="*/ 2147483647 w 1248"/>
                          <a:gd name="T21" fmla="*/ 2147483647 h 1008"/>
                          <a:gd name="T22" fmla="*/ 2147483647 w 1248"/>
                          <a:gd name="T23" fmla="*/ 2147483647 h 1008"/>
                          <a:gd name="T24" fmla="*/ 2147483647 w 1248"/>
                          <a:gd name="T25" fmla="*/ 2147483647 h 1008"/>
                          <a:gd name="T26" fmla="*/ 2147483647 w 1248"/>
                          <a:gd name="T27" fmla="*/ 2147483647 h 1008"/>
                          <a:gd name="T28" fmla="*/ 2147483647 w 1248"/>
                          <a:gd name="T29" fmla="*/ 2147483647 h 1008"/>
                          <a:gd name="T30" fmla="*/ 2147483647 w 1248"/>
                          <a:gd name="T31" fmla="*/ 2147483647 h 1008"/>
                          <a:gd name="T32" fmla="*/ 2147483647 w 1248"/>
                          <a:gd name="T33" fmla="*/ 2147483647 h 1008"/>
                          <a:gd name="T34" fmla="*/ 2147483647 w 1248"/>
                          <a:gd name="T35" fmla="*/ 2147483647 h 1008"/>
                          <a:gd name="T36" fmla="*/ 2147483647 w 1248"/>
                          <a:gd name="T37" fmla="*/ 2147483647 h 1008"/>
                          <a:gd name="T38" fmla="*/ 2147483647 w 1248"/>
                          <a:gd name="T39" fmla="*/ 2147483647 h 1008"/>
                          <a:gd name="T40" fmla="*/ 2147483647 w 1248"/>
                          <a:gd name="T41" fmla="*/ 2147483647 h 1008"/>
                          <a:gd name="T42" fmla="*/ 2147483647 w 1248"/>
                          <a:gd name="T43" fmla="*/ 2147483647 h 1008"/>
                          <a:gd name="T44" fmla="*/ 2147483647 w 1248"/>
                          <a:gd name="T45" fmla="*/ 2147483647 h 100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48"/>
                          <a:gd name="T70" fmla="*/ 0 h 1008"/>
                          <a:gd name="T71" fmla="*/ 1248 w 1248"/>
                          <a:gd name="T72" fmla="*/ 1008 h 100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48" h="1008">
                            <a:moveTo>
                              <a:pt x="48" y="816"/>
                            </a:moveTo>
                            <a:lnTo>
                              <a:pt x="0" y="672"/>
                            </a:lnTo>
                            <a:lnTo>
                              <a:pt x="48" y="336"/>
                            </a:lnTo>
                            <a:lnTo>
                              <a:pt x="336" y="48"/>
                            </a:lnTo>
                            <a:lnTo>
                              <a:pt x="672" y="0"/>
                            </a:lnTo>
                            <a:lnTo>
                              <a:pt x="960" y="48"/>
                            </a:lnTo>
                            <a:lnTo>
                              <a:pt x="1152" y="240"/>
                            </a:lnTo>
                            <a:lnTo>
                              <a:pt x="1248" y="480"/>
                            </a:lnTo>
                            <a:lnTo>
                              <a:pt x="1200" y="864"/>
                            </a:lnTo>
                            <a:lnTo>
                              <a:pt x="1152" y="1008"/>
                            </a:lnTo>
                            <a:lnTo>
                              <a:pt x="1152" y="768"/>
                            </a:lnTo>
                            <a:lnTo>
                              <a:pt x="1056" y="528"/>
                            </a:lnTo>
                            <a:lnTo>
                              <a:pt x="1008" y="624"/>
                            </a:lnTo>
                            <a:lnTo>
                              <a:pt x="912" y="480"/>
                            </a:lnTo>
                            <a:lnTo>
                              <a:pt x="864" y="624"/>
                            </a:lnTo>
                            <a:lnTo>
                              <a:pt x="720" y="432"/>
                            </a:lnTo>
                            <a:lnTo>
                              <a:pt x="672" y="576"/>
                            </a:lnTo>
                            <a:lnTo>
                              <a:pt x="576" y="384"/>
                            </a:lnTo>
                            <a:lnTo>
                              <a:pt x="384" y="576"/>
                            </a:lnTo>
                            <a:lnTo>
                              <a:pt x="192" y="576"/>
                            </a:lnTo>
                            <a:lnTo>
                              <a:pt x="144" y="720"/>
                            </a:lnTo>
                            <a:lnTo>
                              <a:pt x="96" y="960"/>
                            </a:lnTo>
                            <a:lnTo>
                              <a:pt x="48" y="816"/>
                            </a:lnTo>
                            <a:close/>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5" name="Freeform 14"/>
                      <p:cNvSpPr>
                        <a:spLocks noChangeArrowheads="1"/>
                      </p:cNvSpPr>
                      <p:nvPr/>
                    </p:nvSpPr>
                    <p:spPr bwMode="auto">
                      <a:xfrm>
                        <a:off x="4704324" y="2497138"/>
                        <a:ext cx="482600" cy="90487"/>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6" name="Freeform 15"/>
                      <p:cNvSpPr>
                        <a:spLocks noChangeArrowheads="1"/>
                      </p:cNvSpPr>
                      <p:nvPr/>
                    </p:nvSpPr>
                    <p:spPr bwMode="auto">
                      <a:xfrm>
                        <a:off x="4571207" y="2592389"/>
                        <a:ext cx="174624"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7" name="Freeform 16"/>
                      <p:cNvSpPr>
                        <a:spLocks noChangeArrowheads="1"/>
                      </p:cNvSpPr>
                      <p:nvPr/>
                    </p:nvSpPr>
                    <p:spPr bwMode="auto">
                      <a:xfrm flipH="1">
                        <a:off x="4435078" y="2592389"/>
                        <a:ext cx="76200"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8" name="Freeform 17"/>
                      <p:cNvSpPr>
                        <a:spLocks noChangeArrowheads="1"/>
                      </p:cNvSpPr>
                      <p:nvPr/>
                    </p:nvSpPr>
                    <p:spPr bwMode="auto">
                      <a:xfrm flipH="1">
                        <a:off x="3832567" y="2490788"/>
                        <a:ext cx="533400" cy="100012"/>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9" name="Oval 20"/>
                      <p:cNvSpPr>
                        <a:spLocks noChangeArrowheads="1"/>
                      </p:cNvSpPr>
                      <p:nvPr/>
                    </p:nvSpPr>
                    <p:spPr bwMode="auto">
                      <a:xfrm flipH="1" flipV="1">
                        <a:off x="4037647" y="2649538"/>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0" name="Oval 21"/>
                      <p:cNvSpPr>
                        <a:spLocks noChangeArrowheads="1"/>
                      </p:cNvSpPr>
                      <p:nvPr/>
                    </p:nvSpPr>
                    <p:spPr bwMode="auto">
                      <a:xfrm flipH="1" flipV="1">
                        <a:off x="4917244" y="2644775"/>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1" name="Freeform 25"/>
                      <p:cNvSpPr>
                        <a:spLocks noChangeArrowheads="1"/>
                      </p:cNvSpPr>
                      <p:nvPr/>
                    </p:nvSpPr>
                    <p:spPr bwMode="auto">
                      <a:xfrm>
                        <a:off x="4319245" y="3505200"/>
                        <a:ext cx="457200" cy="76200"/>
                      </a:xfrm>
                      <a:custGeom>
                        <a:avLst/>
                        <a:gdLst>
                          <a:gd name="T0" fmla="*/ 0 w 288"/>
                          <a:gd name="T1" fmla="*/ 0 h 48"/>
                          <a:gd name="T2" fmla="*/ 2147483647 w 288"/>
                          <a:gd name="T3" fmla="*/ 2147483647 h 48"/>
                          <a:gd name="T4" fmla="*/ 2147483647 w 288"/>
                          <a:gd name="T5" fmla="*/ 2147483647 h 48"/>
                          <a:gd name="T6" fmla="*/ 2147483647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2" name="Freeform 26"/>
                      <p:cNvSpPr>
                        <a:spLocks noChangeArrowheads="1"/>
                      </p:cNvSpPr>
                      <p:nvPr/>
                    </p:nvSpPr>
                    <p:spPr bwMode="auto">
                      <a:xfrm>
                        <a:off x="3911071" y="4191000"/>
                        <a:ext cx="1295400" cy="914400"/>
                      </a:xfrm>
                      <a:custGeom>
                        <a:avLst/>
                        <a:gdLst>
                          <a:gd name="T0" fmla="*/ 2147483647 w 816"/>
                          <a:gd name="T1" fmla="*/ 0 h 576"/>
                          <a:gd name="T2" fmla="*/ 2147483647 w 816"/>
                          <a:gd name="T3" fmla="*/ 2147483647 h 576"/>
                          <a:gd name="T4" fmla="*/ 2147483647 w 816"/>
                          <a:gd name="T5" fmla="*/ 2147483647 h 576"/>
                          <a:gd name="T6" fmla="*/ 2147483647 w 816"/>
                          <a:gd name="T7" fmla="*/ 2147483647 h 576"/>
                          <a:gd name="T8" fmla="*/ 0 w 816"/>
                          <a:gd name="T9" fmla="*/ 0 h 576"/>
                          <a:gd name="T10" fmla="*/ 0 60000 65536"/>
                          <a:gd name="T11" fmla="*/ 0 60000 65536"/>
                          <a:gd name="T12" fmla="*/ 0 60000 65536"/>
                          <a:gd name="T13" fmla="*/ 0 60000 65536"/>
                          <a:gd name="T14" fmla="*/ 0 60000 65536"/>
                          <a:gd name="T15" fmla="*/ 0 w 816"/>
                          <a:gd name="T16" fmla="*/ 0 h 576"/>
                          <a:gd name="T17" fmla="*/ 816 w 816"/>
                          <a:gd name="T18" fmla="*/ 576 h 576"/>
                        </a:gdLst>
                        <a:ahLst/>
                        <a:cxnLst>
                          <a:cxn ang="T10">
                            <a:pos x="T0" y="T1"/>
                          </a:cxn>
                          <a:cxn ang="T11">
                            <a:pos x="T2" y="T3"/>
                          </a:cxn>
                          <a:cxn ang="T12">
                            <a:pos x="T4" y="T5"/>
                          </a:cxn>
                          <a:cxn ang="T13">
                            <a:pos x="T6" y="T7"/>
                          </a:cxn>
                          <a:cxn ang="T14">
                            <a:pos x="T8" y="T9"/>
                          </a:cxn>
                        </a:cxnLst>
                        <a:rect l="T15" t="T16" r="T17" b="T18"/>
                        <a:pathLst>
                          <a:path w="816" h="576">
                            <a:moveTo>
                              <a:pt x="816" y="0"/>
                            </a:moveTo>
                            <a:lnTo>
                              <a:pt x="720" y="576"/>
                            </a:lnTo>
                            <a:lnTo>
                              <a:pt x="432" y="432"/>
                            </a:lnTo>
                            <a:lnTo>
                              <a:pt x="192" y="576"/>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3" name="Freeform 27"/>
                      <p:cNvSpPr>
                        <a:spLocks noChangeArrowheads="1"/>
                      </p:cNvSpPr>
                      <p:nvPr/>
                    </p:nvSpPr>
                    <p:spPr bwMode="auto">
                      <a:xfrm>
                        <a:off x="4509782" y="4953000"/>
                        <a:ext cx="228600" cy="1600200"/>
                      </a:xfrm>
                      <a:custGeom>
                        <a:avLst/>
                        <a:gdLst>
                          <a:gd name="T0" fmla="*/ 0 w 144"/>
                          <a:gd name="T1" fmla="*/ 0 h 1008"/>
                          <a:gd name="T2" fmla="*/ 0 w 144"/>
                          <a:gd name="T3" fmla="*/ 2147483647 h 1008"/>
                          <a:gd name="T4" fmla="*/ 2147483647 w 144"/>
                          <a:gd name="T5" fmla="*/ 2147483647 h 1008"/>
                          <a:gd name="T6" fmla="*/ 2147483647 w 144"/>
                          <a:gd name="T7" fmla="*/ 0 h 1008"/>
                          <a:gd name="T8" fmla="*/ 0 60000 65536"/>
                          <a:gd name="T9" fmla="*/ 0 60000 65536"/>
                          <a:gd name="T10" fmla="*/ 0 60000 65536"/>
                          <a:gd name="T11" fmla="*/ 0 60000 65536"/>
                          <a:gd name="T12" fmla="*/ 0 w 144"/>
                          <a:gd name="T13" fmla="*/ 0 h 1008"/>
                          <a:gd name="T14" fmla="*/ 144 w 144"/>
                          <a:gd name="T15" fmla="*/ 1008 h 1008"/>
                        </a:gdLst>
                        <a:ahLst/>
                        <a:cxnLst>
                          <a:cxn ang="T8">
                            <a:pos x="T0" y="T1"/>
                          </a:cxn>
                          <a:cxn ang="T9">
                            <a:pos x="T2" y="T3"/>
                          </a:cxn>
                          <a:cxn ang="T10">
                            <a:pos x="T4" y="T5"/>
                          </a:cxn>
                          <a:cxn ang="T11">
                            <a:pos x="T6" y="T7"/>
                          </a:cxn>
                        </a:cxnLst>
                        <a:rect l="T12" t="T13" r="T14" b="T15"/>
                        <a:pathLst>
                          <a:path w="144" h="1008">
                            <a:moveTo>
                              <a:pt x="0" y="0"/>
                            </a:moveTo>
                            <a:lnTo>
                              <a:pt x="0" y="1008"/>
                            </a:lnTo>
                            <a:lnTo>
                              <a:pt x="144" y="1008"/>
                            </a:lnTo>
                            <a:lnTo>
                              <a:pt x="144"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21" name="Freeform 23"/>
                    <p:cNvSpPr>
                      <a:spLocks noChangeArrowheads="1"/>
                    </p:cNvSpPr>
                    <p:nvPr/>
                  </p:nvSpPr>
                  <p:spPr bwMode="auto">
                    <a:xfrm>
                      <a:off x="4319245" y="3429000"/>
                      <a:ext cx="457200" cy="76200"/>
                    </a:xfrm>
                    <a:custGeom>
                      <a:avLst/>
                      <a:gdLst>
                        <a:gd name="T0" fmla="*/ 0 w 288"/>
                        <a:gd name="T1" fmla="*/ 2147483647 h 48"/>
                        <a:gd name="T2" fmla="*/ 2147483647 w 288"/>
                        <a:gd name="T3" fmla="*/ 0 h 48"/>
                        <a:gd name="T4" fmla="*/ 2147483647 w 288"/>
                        <a:gd name="T5" fmla="*/ 2147483647 h 48"/>
                        <a:gd name="T6" fmla="*/ 2147483647 w 288"/>
                        <a:gd name="T7" fmla="*/ 0 h 48"/>
                        <a:gd name="T8" fmla="*/ 2147483647 w 288"/>
                        <a:gd name="T9" fmla="*/ 2147483647 h 48"/>
                        <a:gd name="T10" fmla="*/ 0 60000 65536"/>
                        <a:gd name="T11" fmla="*/ 0 60000 65536"/>
                        <a:gd name="T12" fmla="*/ 0 60000 65536"/>
                        <a:gd name="T13" fmla="*/ 0 60000 65536"/>
                        <a:gd name="T14" fmla="*/ 0 60000 65536"/>
                        <a:gd name="T15" fmla="*/ 0 w 288"/>
                        <a:gd name="T16" fmla="*/ 0 h 48"/>
                        <a:gd name="T17" fmla="*/ 288 w 288"/>
                        <a:gd name="T18" fmla="*/ 48 h 48"/>
                      </a:gdLst>
                      <a:ahLst/>
                      <a:cxnLst>
                        <a:cxn ang="T10">
                          <a:pos x="T0" y="T1"/>
                        </a:cxn>
                        <a:cxn ang="T11">
                          <a:pos x="T2" y="T3"/>
                        </a:cxn>
                        <a:cxn ang="T12">
                          <a:pos x="T4" y="T5"/>
                        </a:cxn>
                        <a:cxn ang="T13">
                          <a:pos x="T6" y="T7"/>
                        </a:cxn>
                        <a:cxn ang="T14">
                          <a:pos x="T8" y="T9"/>
                        </a:cxn>
                      </a:cxnLst>
                      <a:rect l="T15" t="T16" r="T17" b="T18"/>
                      <a:pathLst>
                        <a:path w="288" h="48">
                          <a:moveTo>
                            <a:pt x="0" y="48"/>
                          </a:moveTo>
                          <a:lnTo>
                            <a:pt x="96" y="0"/>
                          </a:lnTo>
                          <a:lnTo>
                            <a:pt x="144" y="48"/>
                          </a:lnTo>
                          <a:lnTo>
                            <a:pt x="192" y="0"/>
                          </a:lnTo>
                          <a:lnTo>
                            <a:pt x="288" y="48"/>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2" name="Freeform 28"/>
                    <p:cNvSpPr>
                      <a:spLocks noChangeArrowheads="1"/>
                    </p:cNvSpPr>
                    <p:nvPr/>
                  </p:nvSpPr>
                  <p:spPr bwMode="auto">
                    <a:xfrm>
                      <a:off x="3911071" y="4191000"/>
                      <a:ext cx="1295400" cy="685800"/>
                    </a:xfrm>
                    <a:custGeom>
                      <a:avLst/>
                      <a:gdLst>
                        <a:gd name="T0" fmla="*/ 2147483647 w 816"/>
                        <a:gd name="T1" fmla="*/ 0 h 432"/>
                        <a:gd name="T2" fmla="*/ 2147483647 w 816"/>
                        <a:gd name="T3" fmla="*/ 2147483647 h 432"/>
                        <a:gd name="T4" fmla="*/ 0 w 816"/>
                        <a:gd name="T5" fmla="*/ 0 h 432"/>
                        <a:gd name="T6" fmla="*/ 0 60000 65536"/>
                        <a:gd name="T7" fmla="*/ 0 60000 65536"/>
                        <a:gd name="T8" fmla="*/ 0 60000 65536"/>
                        <a:gd name="T9" fmla="*/ 0 w 816"/>
                        <a:gd name="T10" fmla="*/ 0 h 432"/>
                        <a:gd name="T11" fmla="*/ 816 w 816"/>
                        <a:gd name="T12" fmla="*/ 432 h 432"/>
                      </a:gdLst>
                      <a:ahLst/>
                      <a:cxnLst>
                        <a:cxn ang="T6">
                          <a:pos x="T0" y="T1"/>
                        </a:cxn>
                        <a:cxn ang="T7">
                          <a:pos x="T2" y="T3"/>
                        </a:cxn>
                        <a:cxn ang="T8">
                          <a:pos x="T4" y="T5"/>
                        </a:cxn>
                      </a:cxnLst>
                      <a:rect l="T9" t="T10" r="T11" b="T12"/>
                      <a:pathLst>
                        <a:path w="816" h="432">
                          <a:moveTo>
                            <a:pt x="816" y="0"/>
                          </a:moveTo>
                          <a:lnTo>
                            <a:pt x="432" y="432"/>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9" name="Line 24"/>
                  <p:cNvSpPr>
                    <a:spLocks noChangeShapeType="1"/>
                  </p:cNvSpPr>
                  <p:nvPr/>
                </p:nvSpPr>
                <p:spPr bwMode="auto">
                  <a:xfrm>
                    <a:off x="4365967" y="3505200"/>
                    <a:ext cx="381000" cy="15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16" name="Oval 18"/>
                <p:cNvSpPr>
                  <a:spLocks noChangeArrowheads="1"/>
                </p:cNvSpPr>
                <p:nvPr/>
              </p:nvSpPr>
              <p:spPr bwMode="auto">
                <a:xfrm>
                  <a:off x="3943888" y="2655888"/>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17" name="Oval 19"/>
                <p:cNvSpPr>
                  <a:spLocks noChangeArrowheads="1"/>
                </p:cNvSpPr>
                <p:nvPr/>
              </p:nvSpPr>
              <p:spPr bwMode="auto">
                <a:xfrm>
                  <a:off x="4823485" y="2651125"/>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grpSp>
          <p:sp>
            <p:nvSpPr>
              <p:cNvPr id="13" name="Freeform 12"/>
              <p:cNvSpPr>
                <a:spLocks noChangeArrowheads="1"/>
              </p:cNvSpPr>
              <p:nvPr/>
            </p:nvSpPr>
            <p:spPr bwMode="auto">
              <a:xfrm>
                <a:off x="5340211" y="2667000"/>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14" name="Freeform 13"/>
              <p:cNvSpPr>
                <a:spLocks noChangeArrowheads="1"/>
              </p:cNvSpPr>
              <p:nvPr/>
            </p:nvSpPr>
            <p:spPr bwMode="auto">
              <a:xfrm flipH="1">
                <a:off x="3421202" y="2690813"/>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1" name="Freeform 22"/>
            <p:cNvSpPr>
              <a:spLocks noChangeArrowheads="1"/>
            </p:cNvSpPr>
            <p:nvPr/>
          </p:nvSpPr>
          <p:spPr bwMode="auto">
            <a:xfrm>
              <a:off x="5548532" y="3505200"/>
              <a:ext cx="228601" cy="76199"/>
            </a:xfrm>
            <a:custGeom>
              <a:avLst/>
              <a:gdLst>
                <a:gd name="T0" fmla="*/ 0 w 96"/>
                <a:gd name="T1" fmla="*/ 0 h 48"/>
                <a:gd name="T2" fmla="*/ 2147483647 w 96"/>
                <a:gd name="T3" fmla="*/ 2147483647 h 48"/>
                <a:gd name="T4" fmla="*/ 2147483647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lnTo>
                    <a:pt x="48" y="48"/>
                  </a:lnTo>
                  <a:lnTo>
                    <a:pt x="96"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pic>
        <p:nvPicPr>
          <p:cNvPr id="42"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9548" y="1503435"/>
            <a:ext cx="3069367" cy="4505003"/>
          </a:xfrm>
          <a:prstGeom prst="rect">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18895166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p:nvPr>
        </p:nvSpPr>
        <p:spPr>
          <a:xfrm>
            <a:off x="152400" y="301625"/>
            <a:ext cx="8991600" cy="917575"/>
          </a:xfrm>
        </p:spPr>
        <p:txBody>
          <a:bodyPr/>
          <a:lstStyle/>
          <a:p>
            <a:pPr eaLnBrk="1" hangingPunct="1"/>
            <a:r>
              <a:rPr lang="en-US" altLang="en-US" sz="3600" b="1" smtClean="0">
                <a:solidFill>
                  <a:srgbClr val="FF0000"/>
                </a:solidFill>
                <a:effectLst/>
                <a:latin typeface="Times New Roman" panose="02020603050405020304" pitchFamily="18" charset="0"/>
                <a:cs typeface="Times New Roman" panose="02020603050405020304" pitchFamily="18" charset="0"/>
              </a:rPr>
              <a:t>Màu sắc trong các bức tranh như thế nào?</a:t>
            </a:r>
          </a:p>
        </p:txBody>
      </p:sp>
      <p:pic>
        <p:nvPicPr>
          <p:cNvPr id="12291" name="Picture 5" descr="cd077">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447800"/>
            <a:ext cx="2841625" cy="4114800"/>
          </a:xfrm>
          <a:ln w="57150" cmpd="thinThick">
            <a:solidFill>
              <a:schemeClr val="folHlink"/>
            </a:solidFill>
          </a:ln>
        </p:spPr>
      </p:pic>
      <p:pic>
        <p:nvPicPr>
          <p:cNvPr id="12292" name="Picture 6" descr="cd09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906713"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2293" name="Picture 7" descr="cd002">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447800"/>
            <a:ext cx="2778125"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7897" name="Text Box 9"/>
          <p:cNvSpPr txBox="1">
            <a:spLocks noChangeArrowheads="1"/>
          </p:cNvSpPr>
          <p:nvPr/>
        </p:nvSpPr>
        <p:spPr bwMode="auto">
          <a:xfrm>
            <a:off x="0" y="5697538"/>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ts val="0"/>
              </a:spcBef>
            </a:pPr>
            <a:r>
              <a:rPr lang="en-US" altLang="en-US" sz="3200" b="1">
                <a:solidFill>
                  <a:srgbClr val="0000FF"/>
                </a:solidFill>
                <a:cs typeface="Times New Roman" panose="02020603050405020304" pitchFamily="18" charset="0"/>
              </a:rPr>
              <a:t>Màu sắc tươi sáng, có đậm, có nhạt,</a:t>
            </a:r>
          </a:p>
          <a:p>
            <a:pPr algn="ctr">
              <a:spcBef>
                <a:spcPts val="0"/>
              </a:spcBef>
            </a:pPr>
            <a:r>
              <a:rPr lang="en-US" altLang="en-US" sz="3200" b="1">
                <a:solidFill>
                  <a:srgbClr val="0000FF"/>
                </a:solidFill>
                <a:cs typeface="Times New Roman" panose="02020603050405020304" pitchFamily="18" charset="0"/>
              </a:rPr>
              <a:t> làm nổi bật chân dung người mình vẽ</a:t>
            </a:r>
          </a:p>
        </p:txBody>
      </p:sp>
    </p:spTree>
    <p:extLst>
      <p:ext uri="{BB962C8B-B14F-4D97-AF65-F5344CB8AC3E}">
        <p14:creationId xmlns:p14="http://schemas.microsoft.com/office/powerpoint/2010/main" val="171484879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blinds(horizontal)">
                                      <p:cBhvr>
                                        <p:cTn id="7"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0" y="0"/>
            <a:ext cx="9036496" cy="1447800"/>
          </a:xfrm>
        </p:spPr>
        <p:txBody>
          <a:bodyPr/>
          <a:lstStyle/>
          <a:p>
            <a:pPr eaLnBrk="1" hangingPunct="1"/>
            <a:r>
              <a:rPr lang="en-US" altLang="en-US" sz="3200" smtClean="0">
                <a:solidFill>
                  <a:srgbClr val="0000CC"/>
                </a:solidFill>
                <a:effectLst/>
              </a:rPr>
              <a:t>  </a:t>
            </a:r>
            <a:r>
              <a:rPr lang="en-US" altLang="en-US" sz="3200" b="1" smtClean="0">
                <a:solidFill>
                  <a:srgbClr val="0000CC"/>
                </a:solidFill>
                <a:effectLst/>
                <a:latin typeface="Times New Roman" panose="02020603050405020304" pitchFamily="18" charset="0"/>
                <a:cs typeface="Times New Roman" panose="02020603050405020304" pitchFamily="18" charset="0"/>
              </a:rPr>
              <a:t>Vẽ tranh chân dung bán thân và chỉ vẽ một người</a:t>
            </a:r>
          </a:p>
        </p:txBody>
      </p:sp>
      <p:pic>
        <p:nvPicPr>
          <p:cNvPr id="13315" name="Picture 5" descr="cd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594100"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pic>
        <p:nvPicPr>
          <p:cNvPr id="13316" name="Picture 6" descr="cd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447800"/>
            <a:ext cx="3979863"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035863"/>
      </p:ext>
    </p:extLst>
  </p:cSld>
  <p:clrMapOvr>
    <a:masterClrMapping/>
  </p:clrMapOvr>
  <p:transition>
    <p:wheel spokes="8"/>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88640"/>
            <a:ext cx="4032448" cy="646702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202332"/>
            <a:ext cx="3924052" cy="6453336"/>
          </a:xfrm>
          <a:prstGeom prst="rect">
            <a:avLst/>
          </a:prstGeom>
        </p:spPr>
      </p:pic>
    </p:spTree>
    <p:extLst>
      <p:ext uri="{BB962C8B-B14F-4D97-AF65-F5344CB8AC3E}">
        <p14:creationId xmlns:p14="http://schemas.microsoft.com/office/powerpoint/2010/main" val="39597993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96752"/>
            <a:ext cx="8316416" cy="4271963"/>
          </a:xfrm>
          <a:prstGeom prst="rect">
            <a:avLst/>
          </a:prstGeom>
        </p:spPr>
      </p:pic>
    </p:spTree>
    <p:extLst>
      <p:ext uri="{BB962C8B-B14F-4D97-AF65-F5344CB8AC3E}">
        <p14:creationId xmlns:p14="http://schemas.microsoft.com/office/powerpoint/2010/main" val="22592030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404664"/>
            <a:ext cx="6347713" cy="1320800"/>
          </a:xfrm>
        </p:spPr>
        <p:txBody>
          <a:bodyPr rtlCol="0">
            <a:normAutofit/>
          </a:bodyPr>
          <a:lstStyle/>
          <a:p>
            <a:pPr algn="ctr" eaLnBrk="1" fontAlgn="auto" hangingPunct="1">
              <a:spcAft>
                <a:spcPts val="0"/>
              </a:spcAft>
              <a:defRPr/>
            </a:pPr>
            <a:r>
              <a:rPr lang="en-GB" sz="48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ục tiêu của em </a:t>
            </a:r>
            <a:endParaRPr lang="en-GB" sz="4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195" name="Content Placeholder 2"/>
          <p:cNvSpPr>
            <a:spLocks noGrp="1"/>
          </p:cNvSpPr>
          <p:nvPr>
            <p:ph idx="1"/>
          </p:nvPr>
        </p:nvSpPr>
        <p:spPr>
          <a:xfrm>
            <a:off x="723900" y="1828800"/>
            <a:ext cx="7808540" cy="2998787"/>
          </a:xfrm>
        </p:spPr>
        <p:txBody>
          <a:bodyPr>
            <a:normAutofit fontScale="92500" lnSpcReduction="10000"/>
          </a:bodyPr>
          <a:lstStyle/>
          <a:p>
            <a:pPr marL="0" indent="0">
              <a:buNone/>
            </a:pPr>
            <a:r>
              <a:rPr lang="en-GB" altLang="en-US" sz="3200" b="1" i="1" smtClean="0">
                <a:solidFill>
                  <a:srgbClr val="0000FF"/>
                </a:solidFill>
                <a:latin typeface="Times New Roman" panose="02020603050405020304" pitchFamily="18" charset="0"/>
                <a:cs typeface="Times New Roman" panose="02020603050405020304" pitchFamily="18" charset="0"/>
              </a:rPr>
              <a:t>+ Nhận ra </a:t>
            </a:r>
            <a:r>
              <a:rPr lang="en-GB" altLang="en-US" b="1" i="1" smtClean="0">
                <a:solidFill>
                  <a:srgbClr val="0000FF"/>
                </a:solidFill>
                <a:latin typeface="Times New Roman" panose="02020603050405020304" pitchFamily="18" charset="0"/>
                <a:cs typeface="Times New Roman" panose="02020603050405020304" pitchFamily="18" charset="0"/>
              </a:rPr>
              <a:t>đặc điểm riêng, sự cân đối của các bộ phận trên khuôn mặt</a:t>
            </a:r>
            <a:r>
              <a:rPr lang="en-GB" altLang="en-US" sz="3200" b="1" i="1" smtClean="0">
                <a:solidFill>
                  <a:srgbClr val="0000FF"/>
                </a:solidFill>
                <a:latin typeface="Times New Roman" panose="02020603050405020304" pitchFamily="18" charset="0"/>
                <a:cs typeface="Times New Roman" panose="02020603050405020304" pitchFamily="18" charset="0"/>
              </a:rPr>
              <a:t>.</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Thể hiện được tranh chân dung tự hoạ bằng nhiều hình thức và các chất liệu khác nhau.</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Giới thiệu, nhận xét và nêu được cảm nhận về sản phẩm của mình, của bạn.</a:t>
            </a:r>
          </a:p>
        </p:txBody>
      </p:sp>
      <p:pic>
        <p:nvPicPr>
          <p:cNvPr id="4" name="Picture 3" descr="bar01"/>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8762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F_1202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52736"/>
            <a:ext cx="3744416" cy="502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052736"/>
            <a:ext cx="3456384" cy="5162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55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828675" y="1781175"/>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21516" name="Object 23"/>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6183" name="Equation" r:id="rId3" imgW="126890" imgH="190335" progId="Equation.DSMT4">
                  <p:embed/>
                </p:oleObj>
              </mc:Choice>
              <mc:Fallback>
                <p:oleObj name="Equation" r:id="rId3" imgW="126890"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9874" y="816210"/>
            <a:ext cx="3990826" cy="491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84700" y="816210"/>
            <a:ext cx="40386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38347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9422"/>
            <a:ext cx="3456384" cy="401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0646"/>
            <a:ext cx="4104456" cy="395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34962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544" y="861665"/>
            <a:ext cx="40386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861665"/>
            <a:ext cx="4032448" cy="5040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22972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3273"/>
            <a:ext cx="2965774" cy="532199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6180" y="483272"/>
            <a:ext cx="2965774" cy="5321993"/>
          </a:xfrm>
          <a:prstGeom prst="rect">
            <a:avLst/>
          </a:prstGeom>
        </p:spPr>
      </p:pic>
      <p:pic>
        <p:nvPicPr>
          <p:cNvPr id="5" name="Content Placeholder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92360" y="491408"/>
            <a:ext cx="2722371" cy="5321993"/>
          </a:xfrm>
          <a:prstGeom prst="rect">
            <a:avLst/>
          </a:prstGeom>
        </p:spPr>
      </p:pic>
    </p:spTree>
    <p:extLst>
      <p:ext uri="{BB962C8B-B14F-4D97-AF65-F5344CB8AC3E}">
        <p14:creationId xmlns:p14="http://schemas.microsoft.com/office/powerpoint/2010/main" val="19455663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1600200" y="1981200"/>
            <a:ext cx="5105400" cy="2590800"/>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itle 1"/>
          <p:cNvSpPr txBox="1">
            <a:spLocks/>
          </p:cNvSpPr>
          <p:nvPr/>
        </p:nvSpPr>
        <p:spPr bwMode="auto">
          <a:xfrm>
            <a:off x="1930400" y="2743200"/>
            <a:ext cx="4572000" cy="857251"/>
          </a:xfrm>
          <a:prstGeom prst="rect">
            <a:avLst/>
          </a:prstGeom>
          <a:noFill/>
          <a:ln w="9525">
            <a:noFill/>
            <a:miter lim="800000"/>
            <a:headEnd/>
            <a:tailEnd/>
          </a:ln>
        </p:spPr>
        <p:txBody>
          <a:bodyPr anchor="ctr"/>
          <a:lstStyle/>
          <a:p>
            <a:pPr algn="ctr" eaLnBrk="0" hangingPunct="0">
              <a:defRPr/>
            </a:pPr>
            <a:r>
              <a:rPr lang="en-US" sz="6000" b="1" dirty="0">
                <a:solidFill>
                  <a:srgbClr val="0000FF"/>
                </a:solidFill>
                <a:ea typeface="+mj-ea"/>
              </a:rPr>
              <a:t>Thực hành</a:t>
            </a:r>
          </a:p>
        </p:txBody>
      </p:sp>
      <p:sp>
        <p:nvSpPr>
          <p:cNvPr id="5" name="Title 1"/>
          <p:cNvSpPr txBox="1">
            <a:spLocks/>
          </p:cNvSpPr>
          <p:nvPr/>
        </p:nvSpPr>
        <p:spPr bwMode="auto">
          <a:xfrm>
            <a:off x="304800" y="482600"/>
            <a:ext cx="8432800" cy="857251"/>
          </a:xfrm>
          <a:prstGeom prst="rect">
            <a:avLst/>
          </a:prstGeom>
          <a:noFill/>
          <a:ln w="9525">
            <a:noFill/>
            <a:miter lim="800000"/>
            <a:headEnd/>
            <a:tailEnd/>
          </a:ln>
        </p:spPr>
        <p:txBody>
          <a:bodyPr anchor="ctr"/>
          <a:lstStyle/>
          <a:p>
            <a:r>
              <a:rPr lang="en-US" altLang="vi-VN" sz="3733" b="1">
                <a:solidFill>
                  <a:srgbClr val="FF0066"/>
                </a:solidFill>
                <a:latin typeface="Times New Roman" panose="02020603050405020304" pitchFamily="18" charset="0"/>
                <a:cs typeface="Times New Roman" panose="02020603050405020304" pitchFamily="18" charset="0"/>
              </a:rPr>
              <a:t>HOẠT ĐỘNG </a:t>
            </a:r>
            <a:r>
              <a:rPr lang="en-US" altLang="vi-VN" sz="3733" b="1">
                <a:solidFill>
                  <a:srgbClr val="FF0066"/>
                </a:solidFill>
                <a:latin typeface="Times New Roman" panose="02020603050405020304" pitchFamily="18" charset="0"/>
                <a:cs typeface="Times New Roman" panose="02020603050405020304" pitchFamily="18" charset="0"/>
              </a:rPr>
              <a:t>3 :</a:t>
            </a:r>
            <a:endParaRPr lang="en-US" sz="3733">
              <a:solidFill>
                <a:srgbClr val="FF0066"/>
              </a:solidFill>
            </a:endParaRPr>
          </a:p>
        </p:txBody>
      </p:sp>
    </p:spTree>
    <p:extLst>
      <p:ext uri="{BB962C8B-B14F-4D97-AF65-F5344CB8AC3E}">
        <p14:creationId xmlns:p14="http://schemas.microsoft.com/office/powerpoint/2010/main" val="20224627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11188" y="3035443"/>
            <a:ext cx="1085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smtClean="0">
                <a:solidFill>
                  <a:srgbClr val="0000FF"/>
                </a:solidFill>
                <a:latin typeface="Times New Roman" panose="02020603050405020304" pitchFamily="18" charset="0"/>
                <a:cs typeface="Times New Roman" panose="02020603050405020304" pitchFamily="18" charset="0"/>
              </a:rPr>
              <a:t>Lưu ý: </a:t>
            </a: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19464" name="Rectangle 1"/>
          <p:cNvSpPr>
            <a:spLocks noChangeArrowheads="1"/>
          </p:cNvSpPr>
          <p:nvPr/>
        </p:nvSpPr>
        <p:spPr bwMode="auto">
          <a:xfrm>
            <a:off x="611188" y="241300"/>
            <a:ext cx="5473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0066"/>
                </a:solidFill>
                <a:latin typeface="Times New Roman" panose="02020603050405020304" pitchFamily="18" charset="0"/>
              </a:rPr>
              <a:t>Hoạt động 3: Thực hành</a:t>
            </a:r>
          </a:p>
        </p:txBody>
      </p:sp>
      <p:sp>
        <p:nvSpPr>
          <p:cNvPr id="2" name="Rectangle 1"/>
          <p:cNvSpPr/>
          <p:nvPr/>
        </p:nvSpPr>
        <p:spPr>
          <a:xfrm>
            <a:off x="273106" y="3429000"/>
            <a:ext cx="8691382" cy="1384995"/>
          </a:xfrm>
          <a:prstGeom prst="rect">
            <a:avLst/>
          </a:prstGeom>
        </p:spPr>
        <p:txBody>
          <a:bodyPr wrap="square">
            <a:spAutoFit/>
          </a:bodyPr>
          <a:lstStyle/>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Vẽ hình cân đối, thể hiện được đặc điểm khuôn mặt và cảm xúc của bản thân qua đường nét, màu sắc.</a:t>
            </a:r>
          </a:p>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Lựa chọn chất liệu theo ý thích để tạo ra sản phẩm.</a:t>
            </a:r>
            <a:endParaRPr lang="en-US" altLang="en-US" sz="2800">
              <a:solidFill>
                <a:srgbClr val="002060"/>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467544" y="1590175"/>
            <a:ext cx="820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a:solidFill>
                  <a:srgbClr val="0000FF"/>
                </a:solidFill>
                <a:latin typeface="Times New Roman" panose="02020603050405020304" pitchFamily="18" charset="0"/>
                <a:cs typeface="Times New Roman" panose="02020603050405020304" pitchFamily="18" charset="0"/>
              </a:rPr>
              <a:t>Thể hiện tranh chân dung tự </a:t>
            </a:r>
            <a:r>
              <a:rPr lang="en-US" altLang="en-US" sz="4400" smtClean="0">
                <a:solidFill>
                  <a:srgbClr val="0000FF"/>
                </a:solidFill>
                <a:latin typeface="Times New Roman" panose="02020603050405020304" pitchFamily="18" charset="0"/>
                <a:cs typeface="Times New Roman" panose="02020603050405020304" pitchFamily="18" charset="0"/>
              </a:rPr>
              <a:t>họa. </a:t>
            </a:r>
            <a:endParaRPr lang="en-US" altLang="en-US" sz="44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304800" y="685800"/>
            <a:ext cx="8128000" cy="2099416"/>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en-US" sz="4267" b="1">
                <a:solidFill>
                  <a:srgbClr val="0000FF"/>
                </a:solidFill>
                <a:latin typeface="Times New Roman" panose="02020603050405020304" pitchFamily="18" charset="0"/>
                <a:cs typeface="Times New Roman" panose="02020603050405020304" pitchFamily="18" charset="0"/>
              </a:rPr>
              <a:t>T</a:t>
            </a:r>
            <a:r>
              <a:rPr lang="vi-VN" altLang="en-US" sz="4267" b="1">
                <a:solidFill>
                  <a:srgbClr val="0000FF"/>
                </a:solidFill>
                <a:latin typeface="Times New Roman" panose="02020603050405020304" pitchFamily="18" charset="0"/>
                <a:cs typeface="Times New Roman" panose="02020603050405020304" pitchFamily="18" charset="0"/>
              </a:rPr>
              <a:t>rưng </a:t>
            </a:r>
            <a:r>
              <a:rPr lang="vi-VN" altLang="en-US" sz="4267" b="1">
                <a:solidFill>
                  <a:srgbClr val="0000FF"/>
                </a:solidFill>
                <a:latin typeface="Times New Roman" panose="02020603050405020304" pitchFamily="18" charset="0"/>
                <a:cs typeface="Times New Roman" panose="02020603050405020304" pitchFamily="18" charset="0"/>
              </a:rPr>
              <a:t>bày, </a:t>
            </a:r>
            <a:r>
              <a:rPr lang="vi-VN" altLang="en-US" sz="4267" b="1">
                <a:solidFill>
                  <a:srgbClr val="0000FF"/>
                </a:solidFill>
                <a:latin typeface="Times New Roman" panose="02020603050405020304" pitchFamily="18" charset="0"/>
                <a:cs typeface="Times New Roman" panose="02020603050405020304" pitchFamily="18" charset="0"/>
              </a:rPr>
              <a:t>giới</a:t>
            </a:r>
            <a:r>
              <a:rPr lang="en-US" altLang="en-US" sz="4267" b="1">
                <a:solidFill>
                  <a:srgbClr val="0000FF"/>
                </a:solidFill>
                <a:latin typeface="Times New Roman" panose="02020603050405020304" pitchFamily="18" charset="0"/>
                <a:cs typeface="Times New Roman" panose="02020603050405020304" pitchFamily="18" charset="0"/>
              </a:rPr>
              <a:t> t</a:t>
            </a:r>
            <a:r>
              <a:rPr lang="vi-VN" altLang="en-US" sz="4267" b="1">
                <a:solidFill>
                  <a:srgbClr val="0000FF"/>
                </a:solidFill>
                <a:latin typeface="Times New Roman" panose="02020603050405020304" pitchFamily="18" charset="0"/>
                <a:cs typeface="Times New Roman" panose="02020603050405020304" pitchFamily="18" charset="0"/>
              </a:rPr>
              <a:t>hiệu </a:t>
            </a:r>
            <a:r>
              <a:rPr lang="en-US" altLang="en-US" sz="4267" b="1">
                <a:solidFill>
                  <a:srgbClr val="0000FF"/>
                </a:solidFill>
                <a:latin typeface="Times New Roman" panose="02020603050405020304" pitchFamily="18" charset="0"/>
                <a:cs typeface="Times New Roman" panose="02020603050405020304" pitchFamily="18" charset="0"/>
              </a:rPr>
              <a:t> v</a:t>
            </a:r>
            <a:r>
              <a:rPr lang="vi-VN" altLang="en-US" sz="4267" b="1">
                <a:solidFill>
                  <a:srgbClr val="0000FF"/>
                </a:solidFill>
                <a:latin typeface="Times New Roman" panose="02020603050405020304" pitchFamily="18" charset="0"/>
                <a:cs typeface="Times New Roman" panose="02020603050405020304" pitchFamily="18" charset="0"/>
              </a:rPr>
              <a:t>à </a:t>
            </a:r>
            <a:r>
              <a:rPr lang="vi-VN" altLang="en-US" sz="4267" b="1">
                <a:solidFill>
                  <a:srgbClr val="0000FF"/>
                </a:solidFill>
                <a:latin typeface="Times New Roman" panose="02020603050405020304" pitchFamily="18" charset="0"/>
                <a:cs typeface="Times New Roman" panose="02020603050405020304" pitchFamily="18" charset="0"/>
              </a:rPr>
              <a:t>đánh giá sản phẩm</a:t>
            </a:r>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5" name="Title 1"/>
          <p:cNvSpPr txBox="1">
            <a:spLocks/>
          </p:cNvSpPr>
          <p:nvPr/>
        </p:nvSpPr>
        <p:spPr bwMode="auto">
          <a:xfrm>
            <a:off x="-22789" y="0"/>
            <a:ext cx="4470400" cy="857251"/>
          </a:xfrm>
          <a:prstGeom prst="rect">
            <a:avLst/>
          </a:prstGeom>
          <a:noFill/>
          <a:ln w="9525">
            <a:noFill/>
            <a:miter lim="800000"/>
            <a:headEnd/>
            <a:tailEnd/>
          </a:ln>
        </p:spPr>
        <p:txBody>
          <a:bodyPr anchor="ctr"/>
          <a:lstStyle/>
          <a:p>
            <a:pPr algn="ctr"/>
            <a:r>
              <a:rPr lang="en-US" altLang="vi-VN" sz="3733" b="1">
                <a:solidFill>
                  <a:srgbClr val="FF0066"/>
                </a:solidFill>
                <a:latin typeface="Times New Roman" panose="02020603050405020304" pitchFamily="18" charset="0"/>
                <a:cs typeface="Times New Roman" panose="02020603050405020304" pitchFamily="18" charset="0"/>
              </a:rPr>
              <a:t>HOẠT ĐỘNG </a:t>
            </a:r>
            <a:r>
              <a:rPr lang="en-US" altLang="vi-VN" sz="3733" b="1">
                <a:solidFill>
                  <a:srgbClr val="FF0066"/>
                </a:solidFill>
                <a:latin typeface="Times New Roman" panose="02020603050405020304" pitchFamily="18" charset="0"/>
                <a:cs typeface="Times New Roman" panose="02020603050405020304" pitchFamily="18" charset="0"/>
              </a:rPr>
              <a:t>4 :</a:t>
            </a:r>
            <a:endParaRPr lang="en-US" sz="3733">
              <a:solidFill>
                <a:srgbClr val="FF0066"/>
              </a:solidFill>
            </a:endParaRPr>
          </a:p>
        </p:txBody>
      </p:sp>
      <p:sp>
        <p:nvSpPr>
          <p:cNvPr id="7" name="Rounded Rectangle 6"/>
          <p:cNvSpPr/>
          <p:nvPr/>
        </p:nvSpPr>
        <p:spPr>
          <a:xfrm>
            <a:off x="520700" y="3124200"/>
            <a:ext cx="7696200" cy="27432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285744" indent="-285744" algn="just">
              <a:buFont typeface="Arial" panose="020B0604020202020204" pitchFamily="34" charset="0"/>
              <a:buChar char="•"/>
              <a:defRPr/>
            </a:pPr>
            <a:r>
              <a:rPr lang="en-US" sz="2800" b="1" dirty="0" err="1">
                <a:solidFill>
                  <a:srgbClr val="FF0000"/>
                </a:solidFill>
                <a:latin typeface="Times New Roman" panose="02020603050405020304" pitchFamily="18" charset="0"/>
                <a:cs typeface="Times New Roman" panose="02020603050405020304" pitchFamily="18" charset="0"/>
              </a:rPr>
              <a:t>Nhậ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xét</a:t>
            </a:r>
            <a:r>
              <a:rPr lang="en-US" sz="2800" dirty="0">
                <a:solidFill>
                  <a:srgbClr val="FF0000"/>
                </a:solidFill>
                <a:latin typeface="Times New Roman" panose="02020603050405020304" pitchFamily="18" charset="0"/>
                <a:cs typeface="Times New Roman" panose="02020603050405020304" pitchFamily="18" charset="0"/>
              </a:rPr>
              <a:t>:</a:t>
            </a:r>
          </a:p>
          <a:p>
            <a:pPr eaLnBrk="1" hangingPunct="1"/>
            <a:r>
              <a:rPr lang="en-US" altLang="en-US" sz="2800" b="1" i="1" smtClean="0">
                <a:solidFill>
                  <a:srgbClr val="0000FF"/>
                </a:solidFill>
                <a:latin typeface="Times New Roman" panose="02020603050405020304" pitchFamily="18" charset="0"/>
                <a:cs typeface="Times New Roman" panose="02020603050405020304" pitchFamily="18" charset="0"/>
              </a:rPr>
              <a:t>- Bố </a:t>
            </a:r>
            <a:r>
              <a:rPr lang="en-US" altLang="en-US" sz="2800" b="1" i="1">
                <a:solidFill>
                  <a:srgbClr val="0000FF"/>
                </a:solidFill>
                <a:latin typeface="Times New Roman" panose="02020603050405020304" pitchFamily="18" charset="0"/>
                <a:cs typeface="Times New Roman" panose="02020603050405020304" pitchFamily="18" charset="0"/>
              </a:rPr>
              <a:t>cục (Chặt chẽ, cân đối)</a:t>
            </a:r>
          </a:p>
          <a:p>
            <a:pPr eaLnBrk="1" hangingPunct="1"/>
            <a:r>
              <a:rPr lang="en-US" altLang="en-US" sz="2800" b="1" i="1">
                <a:solidFill>
                  <a:srgbClr val="0000FF"/>
                </a:solidFill>
                <a:latin typeface="Times New Roman" panose="02020603050405020304" pitchFamily="18" charset="0"/>
                <a:cs typeface="Times New Roman" panose="02020603050405020304" pitchFamily="18" charset="0"/>
              </a:rPr>
              <a:t>- Hình vẽ (sinh động)</a:t>
            </a:r>
          </a:p>
          <a:p>
            <a:pPr eaLnBrk="1" hangingPunct="1">
              <a:buFontTx/>
              <a:buChar char="-"/>
            </a:pPr>
            <a:r>
              <a:rPr lang="en-US" altLang="en-US" sz="2800" b="1" i="1">
                <a:solidFill>
                  <a:srgbClr val="0000FF"/>
                </a:solidFill>
                <a:latin typeface="Times New Roman" panose="02020603050405020304" pitchFamily="18" charset="0"/>
                <a:cs typeface="Times New Roman" panose="02020603050405020304" pitchFamily="18" charset="0"/>
              </a:rPr>
              <a:t> Màu sắc (Hài hòa, có đậm, có nhạt).</a:t>
            </a:r>
            <a:endParaRPr lang="en-US" altLang="en-US" sz="2800" b="1" i="1">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28788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1312516_3314332725346569_2800173070613996736_n.jpg"/>
          <p:cNvPicPr>
            <a:picLocks noChangeAspect="1"/>
          </p:cNvPicPr>
          <p:nvPr/>
        </p:nvPicPr>
        <p:blipFill>
          <a:blip r:embed="rId2">
            <a:extLst>
              <a:ext uri="{28A0092B-C50C-407E-A947-70E740481C1C}">
                <a14:useLocalDpi xmlns:a14="http://schemas.microsoft.com/office/drawing/2010/main" val="0"/>
              </a:ext>
            </a:extLst>
          </a:blip>
          <a:srcRect t="21111" r="11111" b="6667"/>
          <a:stretch>
            <a:fillRect/>
          </a:stretch>
        </p:blipFill>
        <p:spPr bwMode="auto">
          <a:xfrm>
            <a:off x="539553" y="188640"/>
            <a:ext cx="3312368" cy="32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121174837_3314333018679873_9073804214727582518_n.jpg"/>
          <p:cNvPicPr>
            <a:picLocks noChangeAspect="1"/>
          </p:cNvPicPr>
          <p:nvPr/>
        </p:nvPicPr>
        <p:blipFill>
          <a:blip r:embed="rId3">
            <a:extLst>
              <a:ext uri="{28A0092B-C50C-407E-A947-70E740481C1C}">
                <a14:useLocalDpi xmlns:a14="http://schemas.microsoft.com/office/drawing/2010/main" val="0"/>
              </a:ext>
            </a:extLst>
          </a:blip>
          <a:srcRect t="20000" b="12222"/>
          <a:stretch>
            <a:fillRect/>
          </a:stretch>
        </p:blipFill>
        <p:spPr bwMode="auto">
          <a:xfrm>
            <a:off x="4572000" y="222243"/>
            <a:ext cx="38884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8" descr="121263605_3314333148679860_6608517115424122768_n.jpg"/>
          <p:cNvPicPr>
            <a:picLocks noChangeAspect="1"/>
          </p:cNvPicPr>
          <p:nvPr/>
        </p:nvPicPr>
        <p:blipFill>
          <a:blip r:embed="rId4">
            <a:extLst>
              <a:ext uri="{28A0092B-C50C-407E-A947-70E740481C1C}">
                <a14:useLocalDpi xmlns:a14="http://schemas.microsoft.com/office/drawing/2010/main" val="0"/>
              </a:ext>
            </a:extLst>
          </a:blip>
          <a:srcRect b="13208"/>
          <a:stretch>
            <a:fillRect/>
          </a:stretch>
        </p:blipFill>
        <p:spPr bwMode="auto">
          <a:xfrm>
            <a:off x="251520" y="3402793"/>
            <a:ext cx="4011901" cy="33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564441"/>
            <a:ext cx="2376264" cy="3195167"/>
          </a:xfrm>
          <a:prstGeom prst="rect">
            <a:avLst/>
          </a:prstGeom>
        </p:spPr>
      </p:pic>
    </p:spTree>
    <p:extLst>
      <p:ext uri="{BB962C8B-B14F-4D97-AF65-F5344CB8AC3E}">
        <p14:creationId xmlns:p14="http://schemas.microsoft.com/office/powerpoint/2010/main" val="19207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179512" y="84100"/>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1507" name="Content Placeholder 2"/>
          <p:cNvSpPr>
            <a:spLocks noGrp="1"/>
          </p:cNvSpPr>
          <p:nvPr>
            <p:ph idx="1"/>
          </p:nvPr>
        </p:nvSpPr>
        <p:spPr/>
        <p:txBody>
          <a:bodyPr/>
          <a:lstStyle/>
          <a:p>
            <a:r>
              <a:rPr lang="en-US" altLang="en-US" sz="4000" i="1" smtClean="0">
                <a:solidFill>
                  <a:srgbClr val="0000FF"/>
                </a:solidFill>
                <a:latin typeface="Times New Roman" panose="02020603050405020304" pitchFamily="18" charset="0"/>
                <a:cs typeface="Times New Roman" panose="02020603050405020304" pitchFamily="18" charset="0"/>
              </a:rPr>
              <a:t>Thực hành tự hoạ chân dung của mình hoặc tạo hình chân dung người thân bằng các chất liệu khác nhau như đất nặn,giấy màu, sợi len, vải, hoa lá…</a:t>
            </a:r>
          </a:p>
          <a:p>
            <a:pPr marL="0" indent="0">
              <a:buNone/>
            </a:pPr>
            <a:r>
              <a:rPr lang="en-US" altLang="en-US" sz="4000" i="1" smtClean="0">
                <a:solidFill>
                  <a:srgbClr val="0000FF"/>
                </a:solidFill>
                <a:latin typeface="Times New Roman" panose="02020603050405020304" pitchFamily="18" charset="0"/>
                <a:cs typeface="Times New Roman" panose="02020603050405020304" pitchFamily="18" charset="0"/>
              </a:rPr>
              <a:t> ( Có thể vẽ chân dung một hoặc nhiều người)</a:t>
            </a:r>
          </a:p>
          <a:p>
            <a:endParaRPr lang="en-US" altLang="en-US" sz="4000" smtClean="0"/>
          </a:p>
        </p:txBody>
      </p:sp>
      <p:sp>
        <p:nvSpPr>
          <p:cNvPr id="2" name="Title 1"/>
          <p:cNvSpPr>
            <a:spLocks noGrp="1"/>
          </p:cNvSpPr>
          <p:nvPr>
            <p:ph type="title"/>
          </p:nvPr>
        </p:nvSpPr>
        <p:spPr>
          <a:xfrm>
            <a:off x="1115616" y="260648"/>
            <a:ext cx="5554960" cy="796950"/>
          </a:xfrm>
        </p:spPr>
        <p:txBody>
          <a:bodyPr/>
          <a:lstStyle/>
          <a:p>
            <a:r>
              <a:rPr lang="en-US" b="1" smtClean="0">
                <a:solidFill>
                  <a:srgbClr val="FF0000"/>
                </a:solidFill>
                <a:latin typeface="Times New Roman" panose="02020603050405020304" pitchFamily="18" charset="0"/>
                <a:cs typeface="Times New Roman" panose="02020603050405020304" pitchFamily="18" charset="0"/>
              </a:rPr>
              <a:t>Vận dụng – sáng tạo</a:t>
            </a:r>
            <a:endParaRPr lang="en-US"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loud Callout 9"/>
          <p:cNvSpPr/>
          <p:nvPr/>
        </p:nvSpPr>
        <p:spPr>
          <a:xfrm>
            <a:off x="841375" y="304800"/>
            <a:ext cx="2708275" cy="2057400"/>
          </a:xfrm>
          <a:prstGeom prst="cloudCallout">
            <a:avLst>
              <a:gd name="adj1" fmla="val -36007"/>
              <a:gd name="adj2" fmla="val 113098"/>
            </a:avLst>
          </a:prstGeom>
          <a:gradFill flip="none" rotWithShape="1">
            <a:gsLst>
              <a:gs pos="0">
                <a:srgbClr val="000099">
                  <a:tint val="66000"/>
                  <a:satMod val="160000"/>
                </a:srgbClr>
              </a:gs>
              <a:gs pos="50000">
                <a:srgbClr val="000099">
                  <a:tint val="44500"/>
                  <a:satMod val="160000"/>
                </a:srgbClr>
              </a:gs>
              <a:gs pos="100000">
                <a:srgbClr val="000099">
                  <a:tint val="23500"/>
                  <a:satMod val="160000"/>
                </a:srgb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a:solidFill>
                  <a:srgbClr val="FF0066"/>
                </a:solidFill>
                <a:latin typeface="Times New Roman" panose="02020603050405020304" pitchFamily="18" charset="0"/>
                <a:cs typeface="Times New Roman" panose="02020603050405020304" pitchFamily="18" charset="0"/>
              </a:rPr>
              <a:t>CHUẨN BỊ</a:t>
            </a:r>
            <a:endParaRPr lang="en-US" sz="2800" b="1" dirty="0">
              <a:solidFill>
                <a:srgbClr val="FF0066"/>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756025"/>
            <a:ext cx="2016125"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8" descr="Giấy vẽ Pháp A4/A3 | Học viện Thời trang IDM PAR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352910"/>
            <a:ext cx="1704321" cy="200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7403" y="3501008"/>
            <a:ext cx="2331924" cy="256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6591819" y="3110645"/>
            <a:ext cx="1844742" cy="3018690"/>
          </a:xfrm>
          <a:prstGeom prst="rect">
            <a:avLst/>
          </a:prstGeom>
        </p:spPr>
      </p:pic>
      <p:pic>
        <p:nvPicPr>
          <p:cNvPr id="9" name="Picture 8" descr="tải xuống.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52147" y="548680"/>
            <a:ext cx="2403138"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827584" y="104354"/>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b="1" smtClean="0">
                <a:solidFill>
                  <a:srgbClr val="FF0000"/>
                </a:solidFill>
                <a:latin typeface="Times New Roman" panose="02020603050405020304" pitchFamily="18" charset="0"/>
                <a:cs typeface="Times New Roman" panose="02020603050405020304" pitchFamily="18" charset="0"/>
              </a:rPr>
              <a:t>Nhắc </a:t>
            </a:r>
            <a:r>
              <a:rPr lang="en-US" b="1" smtClean="0">
                <a:solidFill>
                  <a:srgbClr val="FF0000"/>
                </a:solidFill>
                <a:latin typeface="Times New Roman" panose="02020603050405020304" pitchFamily="18" charset="0"/>
                <a:cs typeface="Times New Roman" panose="02020603050405020304" pitchFamily="18" charset="0"/>
              </a:rPr>
              <a:t>nhở thêm</a:t>
            </a:r>
            <a:endParaRPr lang="en-US"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z="4000" i="1" smtClean="0">
                <a:solidFill>
                  <a:srgbClr val="0000FF"/>
                </a:solidFill>
                <a:latin typeface="Times New Roman" panose="02020603050405020304" pitchFamily="18" charset="0"/>
                <a:cs typeface="Times New Roman" panose="02020603050405020304" pitchFamily="18" charset="0"/>
              </a:rPr>
              <a:t>Bài vẽ hình ảnh vẽ to,cân đối với tờ giấy vẽ.</a:t>
            </a:r>
          </a:p>
          <a:p>
            <a:r>
              <a:rPr lang="en-US" sz="4000" i="1" smtClean="0">
                <a:solidFill>
                  <a:srgbClr val="0000FF"/>
                </a:solidFill>
                <a:latin typeface="Times New Roman" panose="02020603050405020304" pitchFamily="18" charset="0"/>
                <a:cs typeface="Times New Roman" panose="02020603050405020304" pitchFamily="18" charset="0"/>
              </a:rPr>
              <a:t>Tô màu nền .</a:t>
            </a:r>
          </a:p>
          <a:p>
            <a:r>
              <a:rPr lang="en-US" sz="4000" i="1" smtClean="0">
                <a:solidFill>
                  <a:srgbClr val="0000FF"/>
                </a:solidFill>
                <a:latin typeface="Times New Roman" panose="02020603050405020304" pitchFamily="18" charset="0"/>
                <a:cs typeface="Times New Roman" panose="02020603050405020304" pitchFamily="18" charset="0"/>
              </a:rPr>
              <a:t>Ghi rõ </a:t>
            </a:r>
            <a:r>
              <a:rPr lang="en-US" sz="4000" b="1" i="1">
                <a:solidFill>
                  <a:srgbClr val="0000FF"/>
                </a:solidFill>
                <a:latin typeface="Times New Roman" panose="02020603050405020304" pitchFamily="18" charset="0"/>
                <a:cs typeface="Times New Roman" panose="02020603050405020304" pitchFamily="18" charset="0"/>
              </a:rPr>
              <a:t>chủ </a:t>
            </a:r>
            <a:r>
              <a:rPr lang="en-US" sz="4000" b="1" i="1" smtClean="0">
                <a:solidFill>
                  <a:srgbClr val="0000FF"/>
                </a:solidFill>
                <a:latin typeface="Times New Roman" panose="02020603050405020304" pitchFamily="18" charset="0"/>
                <a:cs typeface="Times New Roman" panose="02020603050405020304" pitchFamily="18" charset="0"/>
              </a:rPr>
              <a:t>đề, </a:t>
            </a:r>
            <a:r>
              <a:rPr lang="en-US" sz="4000" b="1" i="1" u="sng" smtClean="0">
                <a:solidFill>
                  <a:srgbClr val="0000FF"/>
                </a:solidFill>
                <a:latin typeface="Times New Roman" panose="02020603050405020304" pitchFamily="18" charset="0"/>
                <a:cs typeface="Times New Roman" panose="02020603050405020304" pitchFamily="18" charset="0"/>
              </a:rPr>
              <a:t>Tên, lớp</a:t>
            </a:r>
            <a:r>
              <a:rPr lang="en-US" sz="4000" b="1" i="1" smtClean="0">
                <a:solidFill>
                  <a:srgbClr val="0000FF"/>
                </a:solidFill>
                <a:latin typeface="Times New Roman" panose="02020603050405020304" pitchFamily="18" charset="0"/>
                <a:cs typeface="Times New Roman" panose="02020603050405020304" pitchFamily="18" charset="0"/>
              </a:rPr>
              <a:t> </a:t>
            </a:r>
            <a:r>
              <a:rPr lang="en-US" sz="4000" i="1" smtClean="0">
                <a:solidFill>
                  <a:srgbClr val="0000FF"/>
                </a:solidFill>
                <a:latin typeface="Times New Roman" panose="02020603050405020304" pitchFamily="18" charset="0"/>
                <a:cs typeface="Times New Roman" panose="02020603050405020304" pitchFamily="18" charset="0"/>
              </a:rPr>
              <a:t>trên mỗi bài vẽ.</a:t>
            </a:r>
            <a:endParaRPr lang="en-US" sz="4000" b="1" i="1" u="sng" smtClean="0">
              <a:solidFill>
                <a:srgbClr val="0000FF"/>
              </a:solidFill>
              <a:latin typeface="Times New Roman" panose="02020603050405020304" pitchFamily="18" charset="0"/>
              <a:cs typeface="Times New Roman" panose="02020603050405020304" pitchFamily="18" charset="0"/>
            </a:endParaRPr>
          </a:p>
          <a:p>
            <a:r>
              <a:rPr lang="en-US" sz="4000" i="1" smtClean="0">
                <a:solidFill>
                  <a:srgbClr val="0000FF"/>
                </a:solidFill>
                <a:latin typeface="Times New Roman" panose="02020603050405020304" pitchFamily="18" charset="0"/>
                <a:cs typeface="Times New Roman" panose="02020603050405020304" pitchFamily="18" charset="0"/>
              </a:rPr>
              <a:t>Học theo chủ đề( ghi số tiết).</a:t>
            </a:r>
            <a:endParaRPr lang="en-US" sz="4000" i="1">
              <a:solidFill>
                <a:srgbClr val="0000FF"/>
              </a:solidFill>
              <a:latin typeface="Times New Roman" panose="02020603050405020304" pitchFamily="18" charset="0"/>
              <a:cs typeface="Times New Roman" panose="02020603050405020304" pitchFamily="18" charset="0"/>
            </a:endParaRPr>
          </a:p>
        </p:txBody>
      </p:sp>
      <p:pic>
        <p:nvPicPr>
          <p:cNvPr id="6" name="Picture 3" descr="bar0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61323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1409700" y="520700"/>
            <a:ext cx="6019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2:</a:t>
            </a:r>
          </a:p>
          <a:p>
            <a:pP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Đầu non hai chiếc lá hành, Che hai hồ nước xếp thành hàng đôi</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346" y="2830488"/>
            <a:ext cx="53873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683652" y="2114034"/>
            <a:ext cx="2385589" cy="584775"/>
          </a:xfrm>
          <a:prstGeom prst="rect">
            <a:avLst/>
          </a:prstGeom>
        </p:spPr>
        <p:txBody>
          <a:bodyPr wrap="none">
            <a:spAutoFit/>
          </a:bodyPr>
          <a:lstStyle/>
          <a:p>
            <a:r>
              <a:rPr lang="vi-VN" altLang="en-US" sz="3200">
                <a:latin typeface="Times New Roman" panose="02020603050405020304" pitchFamily="18" charset="0"/>
                <a:cs typeface="Times New Roman" panose="02020603050405020304" pitchFamily="18" charset="0"/>
              </a:rPr>
              <a:t>LÔNG MÀY</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673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WordArt 4"/>
          <p:cNvSpPr>
            <a:spLocks noChangeArrowheads="1" noChangeShapeType="1" noTextEdit="1"/>
          </p:cNvSpPr>
          <p:nvPr/>
        </p:nvSpPr>
        <p:spPr bwMode="auto">
          <a:xfrm>
            <a:off x="381000" y="76200"/>
            <a:ext cx="8382000" cy="6400800"/>
          </a:xfrm>
          <a:prstGeom prst="rect">
            <a:avLst/>
          </a:prstGeom>
        </p:spPr>
        <p:txBody>
          <a:bodyPr wrap="none" fromWordArt="1">
            <a:prstTxWarp prst="textDeflate">
              <a:avLst>
                <a:gd name="adj" fmla="val 26227"/>
              </a:avLst>
            </a:prstTxWarp>
          </a:bodyPr>
          <a:lstStyle/>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TIẾT HỌC KẾT THÚC</a:t>
            </a:r>
          </a:p>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HẸN GẶP LẠI CÁC EM</a:t>
            </a:r>
          </a:p>
        </p:txBody>
      </p:sp>
      <p:pic>
        <p:nvPicPr>
          <p:cNvPr id="22531" name="Picture 5"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40575" y="274638"/>
            <a:ext cx="9572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6"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05738" y="274638"/>
            <a:ext cx="9572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7"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80150" y="819150"/>
            <a:ext cx="9572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descr="BLUMEN~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10013" y="5629275"/>
            <a:ext cx="68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9" descr="UY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2700" y="5462588"/>
            <a:ext cx="1500188"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J012403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17462" y="5240338"/>
            <a:ext cx="16795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1"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8925"/>
            <a:ext cx="957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47460"/>
                                        </p:tgtEl>
                                        <p:attrNameLst>
                                          <p:attrName>style.visibility</p:attrName>
                                        </p:attrNameLst>
                                      </p:cBhvr>
                                      <p:to>
                                        <p:strVal val="visible"/>
                                      </p:to>
                                    </p:set>
                                    <p:anim calcmode="lin" valueType="num">
                                      <p:cBhvr>
                                        <p:cTn id="7" dur="1000" fill="hold"/>
                                        <p:tgtEl>
                                          <p:spTgt spid="147460"/>
                                        </p:tgtEl>
                                        <p:attrNameLst>
                                          <p:attrName>ppt_x</p:attrName>
                                        </p:attrNameLst>
                                      </p:cBhvr>
                                      <p:tavLst>
                                        <p:tav tm="0">
                                          <p:val>
                                            <p:strVal val="#ppt_x-.2"/>
                                          </p:val>
                                        </p:tav>
                                        <p:tav tm="100000">
                                          <p:val>
                                            <p:strVal val="#ppt_x"/>
                                          </p:val>
                                        </p:tav>
                                      </p:tavLst>
                                    </p:anim>
                                    <p:anim calcmode="lin" valueType="num">
                                      <p:cBhvr>
                                        <p:cTn id="8" dur="1000" fill="hold"/>
                                        <p:tgtEl>
                                          <p:spTgt spid="14746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7460"/>
                                        </p:tgtEl>
                                      </p:cBhvr>
                                    </p:animEffect>
                                  </p:childTnLst>
                                  <p:subTnLst>
                                    <p:audio>
                                      <p:cMediaNode>
                                        <p:cTn display="0" masterRel="sameClick">
                                          <p:stCondLst>
                                            <p:cond evt="begin" delay="0">
                                              <p:tn val="5"/>
                                            </p:cond>
                                          </p:stCondLst>
                                          <p:endCondLst>
                                            <p:cond evt="onStopAudio" delay="0">
                                              <p:tgtEl>
                                                <p:sldTgt/>
                                              </p:tgtEl>
                                            </p:cond>
                                          </p:endCondLst>
                                        </p:cTn>
                                        <p:tgtEl>
                                          <p:sndTgt r:embed="rId2" name="Karaoke.WAV"/>
                                        </p:tgtEl>
                                      </p:cMediaNode>
                                    </p:audio>
                                  </p:subTnLst>
                                </p:cTn>
                              </p:par>
                              <p:par>
                                <p:cTn id="10" presetID="19" presetClass="emph" presetSubtype="0" repeatCount="indefinite" fill="hold" grpId="1" nodeType="withEffect">
                                  <p:stCondLst>
                                    <p:cond delay="0"/>
                                  </p:stCondLst>
                                  <p:childTnLst>
                                    <p:animClr clrSpc="rgb" dir="cw">
                                      <p:cBhvr override="childStyle">
                                        <p:cTn id="11" dur="2000" fill="hold"/>
                                        <p:tgtEl>
                                          <p:spTgt spid="147460"/>
                                        </p:tgtEl>
                                        <p:attrNameLst>
                                          <p:attrName>style.color</p:attrName>
                                        </p:attrNameLst>
                                      </p:cBhvr>
                                      <p:to>
                                        <a:srgbClr val="FF3300"/>
                                      </p:to>
                                    </p:animClr>
                                    <p:animClr clrSpc="rgb" dir="cw">
                                      <p:cBhvr>
                                        <p:cTn id="12" dur="2000" fill="hold"/>
                                        <p:tgtEl>
                                          <p:spTgt spid="147460"/>
                                        </p:tgtEl>
                                        <p:attrNameLst>
                                          <p:attrName>fillcolor</p:attrName>
                                        </p:attrNameLst>
                                      </p:cBhvr>
                                      <p:to>
                                        <a:srgbClr val="FF3300"/>
                                      </p:to>
                                    </p:animClr>
                                    <p:set>
                                      <p:cBhvr>
                                        <p:cTn id="13" dur="2000" fill="hold"/>
                                        <p:tgtEl>
                                          <p:spTgt spid="147460"/>
                                        </p:tgtEl>
                                        <p:attrNameLst>
                                          <p:attrName>fill.type</p:attrName>
                                        </p:attrNameLst>
                                      </p:cBhvr>
                                      <p:to>
                                        <p:strVal val="solid"/>
                                      </p:to>
                                    </p:set>
                                    <p:set>
                                      <p:cBhvr>
                                        <p:cTn id="14" dur="2000" fill="hold"/>
                                        <p:tgtEl>
                                          <p:spTgt spid="147460"/>
                                        </p:tgtEl>
                                        <p:attrNameLst>
                                          <p:attrName>fill.on</p:attrName>
                                        </p:attrNameLst>
                                      </p:cBhvr>
                                      <p:to>
                                        <p:strVal val="true"/>
                                      </p:to>
                                    </p:set>
                                  </p:childTnLst>
                                  <p:subTnLst>
                                    <p:audio>
                                      <p:cMediaNode>
                                        <p:cTn display="0" masterRel="sameClick">
                                          <p:stCondLst>
                                            <p:cond evt="begin" delay="0">
                                              <p:tn val="10"/>
                                            </p:cond>
                                          </p:stCondLst>
                                          <p:endCondLst>
                                            <p:cond evt="onStopAudio" delay="0">
                                              <p:tgtEl>
                                                <p:sldTgt/>
                                              </p:tgtEl>
                                            </p:cond>
                                          </p:endCondLst>
                                        </p:cTn>
                                        <p:tgtEl>
                                          <p:sndTgt r:embed="rId2" name="Karao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hung-cau-hoi-ve-benh-giang-mai-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213100"/>
            <a:ext cx="29527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p:cNvSpPr/>
          <p:nvPr/>
        </p:nvSpPr>
        <p:spPr>
          <a:xfrm>
            <a:off x="3563938" y="549275"/>
            <a:ext cx="5486400" cy="3810000"/>
          </a:xfrm>
          <a:prstGeom prst="cloudCallout">
            <a:avLst>
              <a:gd name="adj1" fmla="val -57790"/>
              <a:gd name="adj2" fmla="val 22707"/>
            </a:avLst>
          </a:prstGeom>
          <a:solidFill>
            <a:schemeClr val="accent4">
              <a:lumMod val="20000"/>
              <a:lumOff val="80000"/>
            </a:scheme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4800" b="1" smtClean="0">
                <a:solidFill>
                  <a:srgbClr val="0000FF"/>
                </a:solidFill>
                <a:latin typeface="Times New Roman" pitchFamily="18" charset="0"/>
                <a:cs typeface="Times New Roman" pitchFamily="18" charset="0"/>
              </a:rPr>
              <a:t>Đố vui</a:t>
            </a:r>
            <a:endParaRPr lang="en-US" sz="4800" b="1" dirty="0">
              <a:solidFill>
                <a:srgbClr val="0000FF"/>
              </a:solidFill>
              <a:latin typeface="Times New Roman" pitchFamily="18" charset="0"/>
              <a:cs typeface="Times New Roman" pitchFamily="18" charset="0"/>
            </a:endParaRPr>
          </a:p>
        </p:txBody>
      </p:sp>
      <p:sp>
        <p:nvSpPr>
          <p:cNvPr id="6148" name="TextBox 1"/>
          <p:cNvSpPr txBox="1">
            <a:spLocks noChangeArrowheads="1"/>
          </p:cNvSpPr>
          <p:nvPr/>
        </p:nvSpPr>
        <p:spPr bwMode="auto">
          <a:xfrm>
            <a:off x="827088" y="260350"/>
            <a:ext cx="32400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4400" b="1">
                <a:solidFill>
                  <a:srgbClr val="FF0000"/>
                </a:solidFill>
                <a:latin typeface="Times New Roman" panose="02020603050405020304" pitchFamily="18" charset="0"/>
                <a:cs typeface="Times New Roman" panose="02020603050405020304" pitchFamily="18" charset="0"/>
              </a:rPr>
              <a:t>Khởi động: </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r>
              <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rPr>
              <a:t>  </a:t>
            </a:r>
          </a:p>
        </p:txBody>
      </p:sp>
      <p:sp>
        <p:nvSpPr>
          <p:cNvPr id="14" name="WordArt 3"/>
          <p:cNvSpPr>
            <a:spLocks noChangeArrowheads="1" noChangeShapeType="1" noTextEdit="1"/>
          </p:cNvSpPr>
          <p:nvPr/>
        </p:nvSpPr>
        <p:spPr bwMode="auto">
          <a:xfrm>
            <a:off x="990600" y="2362200"/>
            <a:ext cx="7543800" cy="1600200"/>
          </a:xfrm>
          <a:prstGeom prst="rect">
            <a:avLst/>
          </a:prstGeom>
        </p:spPr>
        <p:txBody>
          <a:bodyPr wrap="none" fromWordArt="1">
            <a:prstTxWarp prst="textWave1">
              <a:avLst>
                <a:gd name="adj1" fmla="val 13005"/>
                <a:gd name="adj2" fmla="val 0"/>
              </a:avLst>
            </a:prstTxWarp>
          </a:bodyPr>
          <a:lstStyle/>
          <a:p>
            <a:pPr algn="ctr"/>
            <a:r>
              <a:rPr lang="vi-VN"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ố vui các bộ phận trên cơ thể con người</a:t>
            </a:r>
            <a:endParaRPr lang="en-US"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8301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491462" y="529580"/>
            <a:ext cx="629674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1:</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Hai cô nằm nghỉ hai phòng</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gày thì mở cửa mà trông ra ngoà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Đêm thì đóng kín chẳng ai thấy gì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8338" y="2345462"/>
            <a:ext cx="6042992" cy="270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5413162" y="5182846"/>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ĐÔI MẮT</a:t>
            </a:r>
            <a:endParaRPr lang="en-US" altLang="en-US"/>
          </a:p>
        </p:txBody>
      </p:sp>
    </p:spTree>
    <p:extLst>
      <p:ext uri="{BB962C8B-B14F-4D97-AF65-F5344CB8AC3E}">
        <p14:creationId xmlns:p14="http://schemas.microsoft.com/office/powerpoint/2010/main" val="41068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barn(inVertical)">
                                      <p:cBhvr>
                                        <p:cTn id="16" dur="500"/>
                                        <p:tgtEl>
                                          <p:spTgt spid="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wipe(down)">
                                      <p:cBhvr>
                                        <p:cTn id="2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1409700" y="520700"/>
            <a:ext cx="6019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2:</a:t>
            </a:r>
          </a:p>
          <a:p>
            <a:pP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Đầu non hai chiếc lá hành, Che hai hồ nước xếp thành hàng đôi</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346" y="2830488"/>
            <a:ext cx="53873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683652" y="2114034"/>
            <a:ext cx="2385589" cy="584775"/>
          </a:xfrm>
          <a:prstGeom prst="rect">
            <a:avLst/>
          </a:prstGeom>
        </p:spPr>
        <p:txBody>
          <a:bodyPr wrap="none">
            <a:spAutoFit/>
          </a:bodyPr>
          <a:lstStyle/>
          <a:p>
            <a:r>
              <a:rPr lang="vi-VN" altLang="en-US" sz="3200">
                <a:latin typeface="Times New Roman" panose="02020603050405020304" pitchFamily="18" charset="0"/>
                <a:cs typeface="Times New Roman" panose="02020603050405020304" pitchFamily="18" charset="0"/>
              </a:rPr>
              <a:t>LÔNG MÀY</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2199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12887" y="437279"/>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Câu 3:</a:t>
            </a:r>
          </a:p>
          <a:p>
            <a:pP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Trên hang đá, dưới hang đá</a:t>
            </a:r>
            <a:br>
              <a:rPr lang="vi-VN" altLang="en-US" sz="3600" b="1">
                <a:solidFill>
                  <a:srgbClr val="0000FF"/>
                </a:solidFill>
                <a:latin typeface="Times New Roman" panose="02020603050405020304" pitchFamily="18" charset="0"/>
                <a:cs typeface="Times New Roman" panose="02020603050405020304" pitchFamily="18" charset="0"/>
              </a:rPr>
            </a:br>
            <a:r>
              <a:rPr lang="vi-VN" altLang="en-US" sz="3600" b="1">
                <a:solidFill>
                  <a:srgbClr val="0000FF"/>
                </a:solidFill>
                <a:latin typeface="Times New Roman" panose="02020603050405020304" pitchFamily="18" charset="0"/>
                <a:cs typeface="Times New Roman" panose="02020603050405020304" pitchFamily="18" charset="0"/>
              </a:rPr>
              <a:t>Giữa có con cá thờn bơn ?</a:t>
            </a:r>
            <a:endParaRPr lang="en-US" altLang="en-US" sz="3600" b="1">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4866" y="2219036"/>
            <a:ext cx="4644777" cy="25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153319" y="4975613"/>
            <a:ext cx="296341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smtClean="0"/>
              <a:t>Cái miệng</a:t>
            </a:r>
            <a:endParaRPr lang="en-US" altLang="en-US" sz="4000"/>
          </a:p>
        </p:txBody>
      </p:sp>
    </p:spTree>
    <p:extLst>
      <p:ext uri="{BB962C8B-B14F-4D97-AF65-F5344CB8AC3E}">
        <p14:creationId xmlns:p14="http://schemas.microsoft.com/office/powerpoint/2010/main" val="779070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0.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9</TotalTime>
  <Words>873</Words>
  <Application>Microsoft Office PowerPoint</Application>
  <PresentationFormat>On-screen Show (4:3)</PresentationFormat>
  <Paragraphs>117</Paragraphs>
  <Slides>42</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Calibri</vt:lpstr>
      <vt:lpstr>Constantia</vt:lpstr>
      <vt:lpstr>Segoe UI Black</vt:lpstr>
      <vt:lpstr>Tahoma</vt:lpstr>
      <vt:lpstr>Times New Roman</vt:lpstr>
      <vt:lpstr>VNI-Times</vt:lpstr>
      <vt:lpstr>Wingdings</vt:lpstr>
      <vt:lpstr>Default Design</vt:lpstr>
      <vt:lpstr>Equation</vt:lpstr>
      <vt:lpstr> MĨ THUẬT  5 </vt:lpstr>
      <vt:lpstr>PowerPoint Presentation</vt:lpstr>
      <vt:lpstr>Mục tiêu của 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ranh chân dung là gì?</vt:lpstr>
      <vt:lpstr>PowerPoint Presentation</vt:lpstr>
      <vt:lpstr>Nét mặt của mọi người có giống nhau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àu sắc trong các bức tranh như thế nào?</vt:lpstr>
      <vt:lpstr>  Vẽ tranh chân dung bán thân và chỉ vẽ một ngườ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 – sáng tạo</vt:lpstr>
      <vt:lpstr>Nhắc nhở thêm</vt:lpstr>
      <vt:lpstr>PowerPoint Presentation</vt:lpstr>
      <vt:lpstr>PowerPoint Presentation</vt:lpstr>
    </vt:vector>
  </TitlesOfParts>
  <Company>Tel: 0918.82.88.00</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an Nghia</dc:creator>
  <cp:lastModifiedBy>luu</cp:lastModifiedBy>
  <cp:revision>191</cp:revision>
  <dcterms:created xsi:type="dcterms:W3CDTF">2013-04-11T03:46:55Z</dcterms:created>
  <dcterms:modified xsi:type="dcterms:W3CDTF">2021-11-29T14:43:20Z</dcterms:modified>
</cp:coreProperties>
</file>